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9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9"/>
        <w:gridCol w:w="7801"/>
      </w:tblGrid>
      <w:tr w:rsidR="00F03D11" w:rsidRPr="00C67916" w14:paraId="0FA3131C" w14:textId="77777777" w:rsidTr="00CD4896">
        <w:tc>
          <w:tcPr>
            <w:tcW w:w="1589" w:type="dxa"/>
            <w:vAlign w:val="center"/>
            <w:hideMark/>
          </w:tcPr>
          <w:p w14:paraId="57F84B1E" w14:textId="77777777" w:rsidR="00F03D11" w:rsidRPr="00C67916" w:rsidRDefault="00F03D11" w:rsidP="00CD4896">
            <w:pPr>
              <w:keepLines/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snapToGrid w:val="0"/>
                <w:sz w:val="20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B2A948E" wp14:editId="6B91D490">
                  <wp:extent cx="723900" cy="828675"/>
                  <wp:effectExtent l="19050" t="0" r="0" b="0"/>
                  <wp:docPr id="1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01" w:type="dxa"/>
            <w:vAlign w:val="center"/>
            <w:hideMark/>
          </w:tcPr>
          <w:p w14:paraId="6B66A5F9" w14:textId="77777777" w:rsidR="00F03D11" w:rsidRPr="00C67916" w:rsidRDefault="00F03D11" w:rsidP="00CD4896">
            <w:pPr>
              <w:keepLines/>
              <w:widowControl w:val="0"/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8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i/>
                <w:color w:val="000000"/>
                <w:spacing w:val="-8"/>
                <w:szCs w:val="20"/>
              </w:rPr>
              <w:t>Министерство науки и высшего образования Российской Федерации</w:t>
            </w:r>
          </w:p>
          <w:p w14:paraId="5BFA26C2" w14:textId="77777777" w:rsidR="00F03D11" w:rsidRPr="00C67916" w:rsidRDefault="00F03D11" w:rsidP="00CD4896">
            <w:pPr>
              <w:keepLines/>
              <w:widowControl w:val="0"/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8"/>
                <w:szCs w:val="20"/>
              </w:rPr>
            </w:pPr>
            <w:r w:rsidRPr="00C67916">
              <w:rPr>
                <w:rFonts w:ascii="Times New Roman" w:hAnsi="Times New Roman" w:cs="Times New Roman"/>
                <w:i/>
                <w:color w:val="000000"/>
                <w:spacing w:val="-8"/>
                <w:szCs w:val="20"/>
              </w:rPr>
              <w:t>Калужский филиал</w:t>
            </w:r>
            <w:r w:rsidRPr="00C67916">
              <w:rPr>
                <w:rFonts w:ascii="Times New Roman" w:hAnsi="Times New Roman" w:cs="Times New Roman"/>
                <w:i/>
                <w:color w:val="000000"/>
                <w:spacing w:val="-8"/>
                <w:szCs w:val="20"/>
              </w:rPr>
              <w:br/>
              <w:t xml:space="preserve">федерального государственного бюджетного </w:t>
            </w:r>
            <w:r w:rsidRPr="00C67916">
              <w:rPr>
                <w:rFonts w:ascii="Times New Roman" w:hAnsi="Times New Roman" w:cs="Times New Roman"/>
                <w:i/>
                <w:color w:val="000000"/>
                <w:spacing w:val="-8"/>
                <w:szCs w:val="20"/>
              </w:rPr>
              <w:br/>
              <w:t>образовательного учреждения высшего образования</w:t>
            </w:r>
          </w:p>
          <w:p w14:paraId="26ADD07F" w14:textId="77777777" w:rsidR="00F03D11" w:rsidRPr="00C67916" w:rsidRDefault="00F03D11" w:rsidP="00CD4896">
            <w:pPr>
              <w:keepLines/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snapToGrid w:val="0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i/>
                <w:snapToGrid w:val="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752460D0" w14:textId="77777777" w:rsidR="00F03D11" w:rsidRPr="00C67916" w:rsidRDefault="00F03D11" w:rsidP="00CD4896">
            <w:pPr>
              <w:keepLines/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snapToGrid w:val="0"/>
                <w:sz w:val="20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i/>
                <w:snapToGrid w:val="0"/>
                <w:szCs w:val="20"/>
              </w:rPr>
              <w:t>(КФ МГТУ им. Н.Э. Баумана)</w:t>
            </w:r>
          </w:p>
        </w:tc>
      </w:tr>
    </w:tbl>
    <w:p w14:paraId="7E20E346" w14:textId="77777777" w:rsidR="00F03D11" w:rsidRPr="00C67916" w:rsidRDefault="00F03D11" w:rsidP="00F03D11">
      <w:pPr>
        <w:keepLines/>
        <w:widowControl w:val="0"/>
        <w:shd w:val="clear" w:color="auto" w:fill="FFFFFF"/>
        <w:tabs>
          <w:tab w:val="left" w:pos="5670"/>
        </w:tabs>
        <w:spacing w:before="360" w:after="0"/>
        <w:jc w:val="both"/>
        <w:rPr>
          <w:rFonts w:ascii="Times New Roman" w:hAnsi="Times New Roman" w:cs="Times New Roman"/>
          <w:snapToGrid w:val="0"/>
          <w:sz w:val="28"/>
          <w:szCs w:val="20"/>
        </w:rPr>
      </w:pPr>
      <w:r w:rsidRPr="00C67916">
        <w:rPr>
          <w:rFonts w:ascii="Times New Roman" w:hAnsi="Times New Roman" w:cs="Times New Roman"/>
          <w:b/>
          <w:snapToGrid w:val="0"/>
          <w:sz w:val="28"/>
          <w:szCs w:val="20"/>
        </w:rPr>
        <w:t>ФАКУЛЬТЕТ</w:t>
      </w:r>
      <w:r>
        <w:rPr>
          <w:rFonts w:ascii="Times New Roman" w:hAnsi="Times New Roman" w:cs="Times New Roman"/>
          <w:snapToGrid w:val="0"/>
          <w:sz w:val="28"/>
          <w:szCs w:val="20"/>
        </w:rPr>
        <w:t xml:space="preserve">    </w:t>
      </w:r>
      <w:r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ИУК «Информатика и управление</w:t>
      </w:r>
      <w:r w:rsidRPr="00C67916"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»</w:t>
      </w:r>
    </w:p>
    <w:p w14:paraId="4EBBE6EB" w14:textId="77777777" w:rsidR="00F03D11" w:rsidRPr="00C67916" w:rsidRDefault="00F03D11" w:rsidP="00F03D11">
      <w:pPr>
        <w:keepLines/>
        <w:widowControl w:val="0"/>
        <w:shd w:val="clear" w:color="auto" w:fill="FFFFFF"/>
        <w:tabs>
          <w:tab w:val="left" w:pos="5670"/>
        </w:tabs>
        <w:spacing w:before="360" w:after="0"/>
        <w:jc w:val="both"/>
        <w:rPr>
          <w:rFonts w:ascii="Times New Roman" w:hAnsi="Times New Roman" w:cs="Times New Roman"/>
          <w:snapToGrid w:val="0"/>
          <w:sz w:val="28"/>
          <w:szCs w:val="20"/>
        </w:rPr>
      </w:pPr>
      <w:r w:rsidRPr="00C67916">
        <w:rPr>
          <w:rFonts w:ascii="Times New Roman" w:hAnsi="Times New Roman" w:cs="Times New Roman"/>
          <w:b/>
          <w:snapToGrid w:val="0"/>
          <w:sz w:val="28"/>
          <w:szCs w:val="20"/>
        </w:rPr>
        <w:t>КАФЕДРА</w:t>
      </w:r>
      <w:r>
        <w:rPr>
          <w:rFonts w:ascii="Times New Roman" w:hAnsi="Times New Roman" w:cs="Times New Roman"/>
          <w:snapToGrid w:val="0"/>
          <w:sz w:val="28"/>
          <w:szCs w:val="20"/>
        </w:rPr>
        <w:t xml:space="preserve">  </w:t>
      </w:r>
      <w:r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 xml:space="preserve">ИУК3 </w:t>
      </w:r>
      <w:r w:rsidRPr="00C67916"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«</w:t>
      </w:r>
      <w:r>
        <w:rPr>
          <w:rFonts w:ascii="Times New Roman" w:eastAsia="Calibri" w:hAnsi="Times New Roman" w:cs="Times New Roman"/>
          <w:b/>
          <w:i/>
          <w:spacing w:val="-7"/>
          <w:sz w:val="28"/>
          <w:szCs w:val="28"/>
          <w:u w:val="single"/>
        </w:rPr>
        <w:t>Системы автоматического управления и                                                                                 электротехника</w:t>
      </w:r>
      <w:r w:rsidRPr="00C67916"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»</w:t>
      </w:r>
    </w:p>
    <w:p w14:paraId="1996B431" w14:textId="77777777"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458B8814" w14:textId="77777777" w:rsidR="00F03D11" w:rsidRPr="00C67916" w:rsidRDefault="00F03D11" w:rsidP="00F03D11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14:paraId="14F03DA9" w14:textId="77777777"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5F7A406E" w14:textId="77777777"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7006931A" w14:textId="77777777"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C67916">
        <w:rPr>
          <w:rFonts w:ascii="Times New Roman" w:hAnsi="Times New Roman" w:cs="Times New Roman"/>
          <w:b/>
          <w:sz w:val="36"/>
          <w:szCs w:val="36"/>
        </w:rPr>
        <w:t>ОТЧЕТ</w:t>
      </w:r>
    </w:p>
    <w:p w14:paraId="47462FCD" w14:textId="77777777" w:rsidR="00F03D11" w:rsidRDefault="00F03D11" w:rsidP="00F03D1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Лабораторная работа №</w:t>
      </w:r>
      <w:r w:rsidRPr="00F03D11"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2</w:t>
      </w:r>
    </w:p>
    <w:p w14:paraId="6AA49FEA" w14:textId="4E0E186D" w:rsidR="00F03D11" w:rsidRPr="00F03D11" w:rsidRDefault="00F03D11" w:rsidP="00F03D1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ариант №</w:t>
      </w:r>
      <w:r w:rsidR="00381C58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4</w:t>
      </w:r>
    </w:p>
    <w:p w14:paraId="4897C90C" w14:textId="77777777" w:rsidR="00F03D11" w:rsidRPr="00F03D11" w:rsidRDefault="00F03D11" w:rsidP="00F03D1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  <w:r w:rsidRPr="00A25DC4">
        <w:rPr>
          <w:rFonts w:ascii="Times New Roman" w:eastAsia="Times New Roman" w:hAnsi="Times New Roman" w:cs="Times New Roman"/>
          <w:sz w:val="40"/>
          <w:szCs w:val="32"/>
          <w:lang w:eastAsia="ru-RU"/>
        </w:rPr>
        <w:t xml:space="preserve"> «</w:t>
      </w:r>
      <w:r w:rsidRPr="00F03D11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Численные методы решения дифференциальных уравнений</w:t>
      </w:r>
    </w:p>
    <w:p w14:paraId="0208A090" w14:textId="77777777" w:rsidR="00F03D11" w:rsidRPr="00375B66" w:rsidRDefault="00F03D11" w:rsidP="00F03D1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  <w:r w:rsidRPr="00F03D11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высокого порядка и систем уравнений</w:t>
      </w:r>
      <w:r w:rsidRPr="00A25DC4">
        <w:rPr>
          <w:rFonts w:ascii="Times New Roman" w:eastAsia="Times New Roman" w:hAnsi="Times New Roman" w:cs="Times New Roman"/>
          <w:sz w:val="40"/>
          <w:szCs w:val="32"/>
          <w:lang w:eastAsia="ru-RU"/>
        </w:rPr>
        <w:t>»</w:t>
      </w:r>
    </w:p>
    <w:p w14:paraId="20046791" w14:textId="77777777" w:rsidR="00F03D11" w:rsidRPr="00C67916" w:rsidRDefault="00F03D11" w:rsidP="00F03D1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405E271" w14:textId="77777777" w:rsidR="00F03D11" w:rsidRPr="00C67916" w:rsidRDefault="00F03D11" w:rsidP="00F03D11">
      <w:pPr>
        <w:spacing w:after="0"/>
        <w:ind w:left="2694" w:hanging="2694"/>
        <w:rPr>
          <w:rFonts w:ascii="Times New Roman" w:hAnsi="Times New Roman" w:cs="Times New Roman"/>
          <w:b/>
          <w:sz w:val="28"/>
          <w:szCs w:val="28"/>
        </w:rPr>
      </w:pPr>
      <w:r w:rsidRPr="00C67916">
        <w:rPr>
          <w:rFonts w:ascii="Times New Roman" w:hAnsi="Times New Roman" w:cs="Times New Roman"/>
          <w:b/>
          <w:sz w:val="28"/>
          <w:szCs w:val="28"/>
        </w:rPr>
        <w:t xml:space="preserve">ДИСЦИПЛИНА:            </w:t>
      </w:r>
      <w:r>
        <w:rPr>
          <w:rFonts w:ascii="Times New Roman" w:hAnsi="Times New Roman" w:cs="Times New Roman"/>
          <w:b/>
          <w:sz w:val="28"/>
          <w:szCs w:val="28"/>
        </w:rPr>
        <w:t>«Вычислительные методы теории управления</w:t>
      </w:r>
      <w:r w:rsidRPr="00C67916">
        <w:rPr>
          <w:rFonts w:ascii="Times New Roman" w:hAnsi="Times New Roman" w:cs="Times New Roman"/>
          <w:b/>
          <w:sz w:val="28"/>
          <w:szCs w:val="28"/>
        </w:rPr>
        <w:t>»</w:t>
      </w:r>
    </w:p>
    <w:p w14:paraId="50CD05CE" w14:textId="77777777" w:rsidR="00F03D11" w:rsidRPr="00C67916" w:rsidRDefault="00F03D11" w:rsidP="00F03D1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64649A3B" w14:textId="77777777" w:rsidR="00F03D11" w:rsidRPr="00C67916" w:rsidRDefault="00F03D11" w:rsidP="00F03D1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F03D11" w:rsidRPr="00C67916" w14:paraId="27DAB0C9" w14:textId="77777777" w:rsidTr="00CD4896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27DC6F1" w14:textId="366B224C" w:rsidR="00F03D11" w:rsidRPr="00C67916" w:rsidRDefault="00F03D11" w:rsidP="00CD4896">
            <w:pPr>
              <w:snapToGrid w:val="0"/>
              <w:spacing w:before="20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олнил: студент гр. ИУК3-</w:t>
            </w:r>
            <w:r w:rsidR="00381C5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2E45C88B" w14:textId="49811013" w:rsidR="00F03D11" w:rsidRPr="00C67916" w:rsidRDefault="00F03D11" w:rsidP="00CD4896">
            <w:pPr>
              <w:keepLines/>
              <w:spacing w:before="240"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 xml:space="preserve">_________________ </w:t>
            </w:r>
            <w:proofErr w:type="gramStart"/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</w:t>
            </w:r>
            <w:r w:rsidR="00381C58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мирнов Ф.С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    </w:t>
            </w: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462B50CB" w14:textId="77777777" w:rsidR="00F03D11" w:rsidRPr="00C67916" w:rsidRDefault="00F03D11" w:rsidP="00CD4896">
            <w:pPr>
              <w:keepLines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67916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C67916">
              <w:rPr>
                <w:rFonts w:ascii="Times New Roman" w:hAnsi="Times New Roman" w:cs="Times New Roman"/>
                <w:sz w:val="18"/>
                <w:szCs w:val="24"/>
              </w:rPr>
              <w:t>пись)                                    (Ф.И.О.)</w:t>
            </w:r>
          </w:p>
          <w:p w14:paraId="06C7537E" w14:textId="77777777" w:rsidR="00F03D11" w:rsidRPr="00C67916" w:rsidRDefault="00F03D11" w:rsidP="00CD489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3D11" w:rsidRPr="00C67916" w14:paraId="537D3F91" w14:textId="77777777" w:rsidTr="00CD4896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BBCE8B6" w14:textId="77777777" w:rsidR="00F03D11" w:rsidRPr="00C67916" w:rsidRDefault="00F03D11" w:rsidP="00CD4896">
            <w:pPr>
              <w:snapToGrid w:val="0"/>
              <w:spacing w:before="200"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693851DA" w14:textId="77777777" w:rsidR="00F03D11" w:rsidRPr="00EA0334" w:rsidRDefault="00F03D11" w:rsidP="00CD4896">
            <w:pPr>
              <w:keepLines/>
              <w:spacing w:before="240" w:after="0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_________________ </w:t>
            </w:r>
            <w:proofErr w:type="gramStart"/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Серегина Е.В.          </w:t>
            </w: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</w:p>
          <w:p w14:paraId="30A8F9D4" w14:textId="77777777" w:rsidR="00F03D11" w:rsidRPr="00C67916" w:rsidRDefault="00F03D11" w:rsidP="00CD4896">
            <w:pPr>
              <w:keepLines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67916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C67916">
              <w:rPr>
                <w:rFonts w:ascii="Times New Roman" w:hAnsi="Times New Roman" w:cs="Times New Roman"/>
                <w:sz w:val="18"/>
                <w:szCs w:val="24"/>
              </w:rPr>
              <w:t>пись)                                    (Ф.И.О.)</w:t>
            </w:r>
          </w:p>
          <w:p w14:paraId="5D85077D" w14:textId="77777777" w:rsidR="00F03D11" w:rsidRPr="00C67916" w:rsidRDefault="00F03D11" w:rsidP="00CD489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3D11" w:rsidRPr="00C67916" w14:paraId="1C150B31" w14:textId="77777777" w:rsidTr="00CD4896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6FC92DE" w14:textId="77777777"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29B056C" w14:textId="77777777"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Дата сдачи (защиты):</w:t>
            </w:r>
          </w:p>
          <w:p w14:paraId="302BD19C" w14:textId="77777777"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Результаты сдачи (защиты):</w:t>
            </w:r>
          </w:p>
        </w:tc>
      </w:tr>
      <w:tr w:rsidR="00F03D11" w:rsidRPr="00C67916" w14:paraId="40E4240A" w14:textId="77777777" w:rsidTr="00CD4896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6E5B0F25" w14:textId="77777777"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3660EF0F" w14:textId="77777777" w:rsidR="00F03D11" w:rsidRPr="00C67916" w:rsidRDefault="00F03D11" w:rsidP="00CD4896">
            <w:pPr>
              <w:spacing w:after="0" w:line="25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- Балльная оценка:</w:t>
            </w:r>
          </w:p>
          <w:p w14:paraId="3FBFEC97" w14:textId="77777777" w:rsidR="00F03D11" w:rsidRPr="00C67916" w:rsidRDefault="00F03D11" w:rsidP="00CD4896">
            <w:pPr>
              <w:spacing w:after="0" w:line="25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 xml:space="preserve">- Оценка: </w:t>
            </w:r>
          </w:p>
        </w:tc>
      </w:tr>
    </w:tbl>
    <w:p w14:paraId="0B475C8B" w14:textId="77777777" w:rsidR="00F03D11" w:rsidRPr="00C67916" w:rsidRDefault="00F03D11" w:rsidP="00F03D1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BB5E9DB" w14:textId="38D38F3F" w:rsidR="00F03D11" w:rsidRPr="00F03D11" w:rsidRDefault="00F03D11" w:rsidP="00F03D1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алуга 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202</w:t>
      </w:r>
      <w:r w:rsidR="00381C58">
        <w:rPr>
          <w:rFonts w:ascii="Times New Roman" w:hAnsi="Times New Roman" w:cs="Times New Roman"/>
          <w:sz w:val="28"/>
          <w:szCs w:val="28"/>
        </w:rPr>
        <w:t>2</w:t>
      </w:r>
    </w:p>
    <w:p w14:paraId="1CD95A97" w14:textId="77777777" w:rsidR="00F03D11" w:rsidRPr="00F03D11" w:rsidRDefault="00F03D11" w:rsidP="00F31B90">
      <w:pPr>
        <w:widowControl w:val="0"/>
        <w:spacing w:before="360"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lastRenderedPageBreak/>
        <w:t>Цель работы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ение практических навыков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нтегрирования дифференциальных уравнений </w:t>
      </w:r>
      <w:r w:rsidRPr="00F03D11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220" w:dyaOrig="240" w14:anchorId="549495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2pt" o:ole="">
            <v:imagedata r:id="rId6" o:title=""/>
          </v:shape>
          <o:OLEObject Type="Embed" ProgID="Equation.DSMT4" ShapeID="_x0000_i1025" DrawAspect="Content" ObjectID="_1743363768" r:id="rId7"/>
        </w:objec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го порядка и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интегрирования систем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 уравнений численными методами. В ходе лабораторной работы выполняются исследования различных методов интегрирования дифференциальных уравнений и систем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ифференциальных уравнений по точности вычисления и быстродействию построенных на их основе алгоритмов. </w:t>
      </w:r>
    </w:p>
    <w:p w14:paraId="59751923" w14:textId="77777777" w:rsidR="00F03D11" w:rsidRPr="00F03D11" w:rsidRDefault="00F03D11" w:rsidP="00F31B90">
      <w:pPr>
        <w:widowControl w:val="0"/>
        <w:spacing w:before="360" w:after="0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Задание</w:t>
      </w:r>
    </w:p>
    <w:p w14:paraId="7C523C16" w14:textId="77777777"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1. Для указанного преподавателем варианта и одного из методов интегрирования необходимо написать программу решения дифференциального уравнения и системы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 уравнений.</w:t>
      </w:r>
    </w:p>
    <w:p w14:paraId="79D8192A" w14:textId="77777777"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2. Выполнить решение дифференциального уравнения и системы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 уравнений с различным шагом интегрирования. Начальные условия для решения дифференциального уравнения положить нулевыми.</w:t>
      </w:r>
    </w:p>
    <w:p w14:paraId="724A6627" w14:textId="77777777"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3. Сравнить полученное решение с тем, которое может быть найдено при использовании встроенных в MATLAB «решателей».</w:t>
      </w:r>
    </w:p>
    <w:p w14:paraId="2B3DD6C9" w14:textId="77777777"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4. Сделать соответствующие выводы и заключения.</w:t>
      </w:r>
    </w:p>
    <w:p w14:paraId="7E65B728" w14:textId="77777777" w:rsidR="00F03D11" w:rsidRPr="00381C58" w:rsidRDefault="00F03D11" w:rsidP="00F31B9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1F306714" w14:textId="77777777" w:rsidR="00F03D11" w:rsidRDefault="00F03D11" w:rsidP="00F31B90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9C583A">
        <w:rPr>
          <w:rFonts w:ascii="Times New Roman" w:hAnsi="Times New Roman" w:cs="Times New Roman"/>
          <w:b/>
          <w:i/>
          <w:sz w:val="28"/>
          <w:szCs w:val="28"/>
          <w:u w:val="single"/>
        </w:rPr>
        <w:t>Практическая часть</w:t>
      </w:r>
    </w:p>
    <w:p w14:paraId="1EEF3353" w14:textId="77777777" w:rsidR="00F31B90" w:rsidRPr="00F03D11" w:rsidRDefault="00F31B90" w:rsidP="00F31B90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14:paraId="5990AE73" w14:textId="77777777" w:rsidR="00F03D11" w:rsidRDefault="00F03D11" w:rsidP="00F31B90">
      <w:pPr>
        <w:pStyle w:val="a5"/>
        <w:spacing w:line="276" w:lineRule="auto"/>
        <w:ind w:firstLine="540"/>
      </w:pPr>
      <w:r>
        <w:t>Методы построения формул численного интегрирования дифференциального уравнения первого порядка без всяких изменений переносятся на случай систем уравнений и уравнений высокого порядка.</w:t>
      </w:r>
    </w:p>
    <w:p w14:paraId="1E814D91" w14:textId="77777777" w:rsidR="00F03D11" w:rsidRDefault="00F03D11" w:rsidP="00F31B90">
      <w:pPr>
        <w:pStyle w:val="a5"/>
        <w:spacing w:line="276" w:lineRule="auto"/>
        <w:ind w:firstLine="540"/>
      </w:pPr>
      <w:r>
        <w:t>Для уравнений высокого порядка необходимо перейти к нормальной форме Коши</w:t>
      </w:r>
    </w:p>
    <w:p w14:paraId="61897AB5" w14:textId="77777777" w:rsidR="00F03D11" w:rsidRDefault="00F03D11" w:rsidP="00F31B90">
      <w:pPr>
        <w:pStyle w:val="a6"/>
        <w:spacing w:line="276" w:lineRule="auto"/>
        <w:ind w:firstLine="540"/>
      </w:pPr>
      <w:r w:rsidRPr="00330D7C">
        <w:rPr>
          <w:position w:val="-16"/>
        </w:rPr>
        <w:object w:dxaOrig="2100" w:dyaOrig="460" w14:anchorId="63331721">
          <v:shape id="_x0000_i1026" type="#_x0000_t75" style="width:105pt;height:22.8pt" o:ole="">
            <v:imagedata r:id="rId8" o:title=""/>
          </v:shape>
          <o:OLEObject Type="Embed" ProgID="Equation.DSMT4" ShapeID="_x0000_i1026" DrawAspect="Content" ObjectID="_1743363769" r:id="rId9"/>
        </w:object>
      </w:r>
      <w:r>
        <w:t>,</w:t>
      </w:r>
    </w:p>
    <w:p w14:paraId="72355315" w14:textId="77777777" w:rsidR="00F03D11" w:rsidRDefault="00F03D11" w:rsidP="00F31B90">
      <w:pPr>
        <w:pStyle w:val="a5"/>
        <w:spacing w:line="276" w:lineRule="auto"/>
        <w:ind w:firstLine="540"/>
      </w:pPr>
      <w:r>
        <w:t>и все рассмотренные выше операции выполняются над векторами.</w:t>
      </w:r>
    </w:p>
    <w:p w14:paraId="02C14AF6" w14:textId="77777777" w:rsidR="00F03D11" w:rsidRDefault="00F03D11" w:rsidP="00F31B90">
      <w:pPr>
        <w:pStyle w:val="a5"/>
        <w:spacing w:line="276" w:lineRule="auto"/>
        <w:ind w:firstLine="540"/>
      </w:pPr>
      <w:r>
        <w:t>Например, схема Эйлера выглядит следующим образом:</w:t>
      </w:r>
    </w:p>
    <w:p w14:paraId="4C657C6F" w14:textId="77777777" w:rsidR="00F03D11" w:rsidRDefault="00F03D11" w:rsidP="00F31B90">
      <w:pPr>
        <w:pStyle w:val="a6"/>
        <w:spacing w:line="276" w:lineRule="auto"/>
        <w:ind w:firstLine="540"/>
      </w:pPr>
      <w:r w:rsidRPr="00330D7C">
        <w:rPr>
          <w:position w:val="-14"/>
        </w:rPr>
        <w:object w:dxaOrig="4239" w:dyaOrig="420" w14:anchorId="3A0B40FA">
          <v:shape id="_x0000_i1027" type="#_x0000_t75" style="width:211.8pt;height:21pt" o:ole="">
            <v:imagedata r:id="rId10" o:title=""/>
          </v:shape>
          <o:OLEObject Type="Embed" ProgID="Equation.DSMT4" ShapeID="_x0000_i1027" DrawAspect="Content" ObjectID="_1743363770" r:id="rId11"/>
        </w:object>
      </w:r>
      <w:r>
        <w:t>,</w:t>
      </w:r>
    </w:p>
    <w:p w14:paraId="6C638996" w14:textId="77777777" w:rsidR="00F03D11" w:rsidRDefault="00F03D11" w:rsidP="00F31B90">
      <w:pPr>
        <w:pStyle w:val="a5"/>
        <w:spacing w:line="276" w:lineRule="auto"/>
        <w:ind w:firstLine="540"/>
      </w:pPr>
      <w:r>
        <w:t xml:space="preserve">или для элементов вектора </w:t>
      </w:r>
      <w:r w:rsidRPr="00330D7C">
        <w:rPr>
          <w:position w:val="-14"/>
        </w:rPr>
        <w:object w:dxaOrig="620" w:dyaOrig="420" w14:anchorId="5CC8978D">
          <v:shape id="_x0000_i1028" type="#_x0000_t75" style="width:30.6pt;height:21pt" o:ole="">
            <v:imagedata r:id="rId12" o:title=""/>
          </v:shape>
          <o:OLEObject Type="Embed" ProgID="Equation.DSMT4" ShapeID="_x0000_i1028" DrawAspect="Content" ObjectID="_1743363771" r:id="rId13"/>
        </w:object>
      </w:r>
      <w:r>
        <w:t xml:space="preserve"> в виде</w:t>
      </w:r>
    </w:p>
    <w:p w14:paraId="41A2397A" w14:textId="77777777" w:rsidR="00F03D11" w:rsidRDefault="00F03D11" w:rsidP="00F31B90">
      <w:pPr>
        <w:pStyle w:val="a6"/>
        <w:spacing w:line="276" w:lineRule="auto"/>
        <w:ind w:firstLine="540"/>
      </w:pPr>
      <w:r w:rsidRPr="00330D7C">
        <w:rPr>
          <w:position w:val="-18"/>
        </w:rPr>
        <w:object w:dxaOrig="4620" w:dyaOrig="499" w14:anchorId="166AE92C">
          <v:shape id="_x0000_i1029" type="#_x0000_t75" style="width:231pt;height:25.2pt" o:ole="">
            <v:imagedata r:id="rId14" o:title=""/>
          </v:shape>
          <o:OLEObject Type="Embed" ProgID="Equation.DSMT4" ShapeID="_x0000_i1029" DrawAspect="Content" ObjectID="_1743363772" r:id="rId15"/>
        </w:object>
      </w:r>
      <w:r>
        <w:t>.</w:t>
      </w:r>
    </w:p>
    <w:p w14:paraId="0783CC13" w14:textId="272B45F8" w:rsidR="00F03D11" w:rsidRDefault="00F03D11" w:rsidP="00F31B90">
      <w:pPr>
        <w:tabs>
          <w:tab w:val="center" w:pos="3687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38A4B4" w14:textId="77777777" w:rsidR="00F31B90" w:rsidRPr="00F31B90" w:rsidRDefault="00F31B90" w:rsidP="00F31B90">
      <w:pPr>
        <w:pStyle w:val="a5"/>
        <w:jc w:val="center"/>
        <w:rPr>
          <w:i/>
        </w:rPr>
      </w:pPr>
      <w:r w:rsidRPr="00F31B90">
        <w:rPr>
          <w:i/>
        </w:rPr>
        <w:t>Рис.1 – Структурная схема алгоритма</w:t>
      </w:r>
      <w:r w:rsidR="00A2246C">
        <w:rPr>
          <w:i/>
        </w:rPr>
        <w:t xml:space="preserve"> (явный метод Эйлера)</w:t>
      </w:r>
    </w:p>
    <w:p w14:paraId="26138940" w14:textId="77777777" w:rsidR="00F31B90" w:rsidRPr="00F31B90" w:rsidRDefault="00F31B90" w:rsidP="00F31B90">
      <w:pPr>
        <w:pStyle w:val="a5"/>
        <w:jc w:val="center"/>
      </w:pPr>
    </w:p>
    <w:p w14:paraId="56851964" w14:textId="77777777" w:rsidR="00F03D11" w:rsidRPr="00A2246C" w:rsidRDefault="00F03D11" w:rsidP="00F03D11">
      <w:pPr>
        <w:tabs>
          <w:tab w:val="center" w:pos="3687"/>
        </w:tabs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2246C">
        <w:rPr>
          <w:rFonts w:ascii="Times New Roman" w:hAnsi="Times New Roman" w:cs="Times New Roman"/>
          <w:b/>
          <w:i/>
          <w:sz w:val="28"/>
          <w:szCs w:val="28"/>
        </w:rPr>
        <w:lastRenderedPageBreak/>
        <w:t>Решение ДУ 2-го порядка</w:t>
      </w:r>
    </w:p>
    <w:p w14:paraId="1B57F83B" w14:textId="77777777" w:rsidR="00381C58" w:rsidRPr="00381C58" w:rsidRDefault="00F03D11" w:rsidP="00F03D11">
      <w:pPr>
        <w:tabs>
          <w:tab w:val="center" w:pos="3687"/>
        </w:tabs>
        <w:spacing w:line="360" w:lineRule="auto"/>
        <w:rPr>
          <w:rFonts w:eastAsiaTheme="minorEastAsia"/>
          <w:sz w:val="28"/>
          <w:szCs w:val="28"/>
        </w:rPr>
      </w:pPr>
      <w:r w:rsidRPr="00872ABD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″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t</m:t>
            </m:r>
          </m:e>
        </m:d>
        <m:r>
          <w:rPr>
            <w:rFonts w:ascii="Cambria Math"/>
            <w:sz w:val="28"/>
            <w:szCs w:val="28"/>
          </w:rPr>
          <m:t>=4t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t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t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x</m:t>
        </m:r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t</m:t>
            </m:r>
          </m:e>
        </m:d>
      </m:oMath>
    </w:p>
    <w:p w14:paraId="702B93CE" w14:textId="5F50018A" w:rsidR="00F03D11" w:rsidRPr="00381C58" w:rsidRDefault="00BA61DE" w:rsidP="00F03D11">
      <w:pPr>
        <w:tabs>
          <w:tab w:val="center" w:pos="3687"/>
        </w:tabs>
        <w:spacing w:line="360" w:lineRule="auto"/>
        <w:rPr>
          <w:rFonts w:eastAsiaTheme="minor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 ДУ необходимо перейти к нормальной форме Коши:</w:t>
      </w:r>
    </w:p>
    <w:p w14:paraId="52D24464" w14:textId="151A959B" w:rsidR="00BA61DE" w:rsidRPr="00381C58" w:rsidRDefault="00381C58" w:rsidP="00381C58">
      <w:pPr>
        <w:tabs>
          <w:tab w:val="center" w:pos="368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(t)=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(t)=</m:t>
                  </m:r>
                  <m:r>
                    <w:rPr>
                      <w:rFonts w:ascii="Cambria Math"/>
                      <w:sz w:val="28"/>
                      <w:szCs w:val="28"/>
                    </w:rPr>
                    <m:t>4t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3t</m:t>
                  </m:r>
                  <m:sSup>
                    <m:sSup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'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eqAr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</m:oMath>
      </m:oMathPara>
    </w:p>
    <w:p w14:paraId="67968239" w14:textId="77777777" w:rsidR="00BA61DE" w:rsidRPr="00B5356B" w:rsidRDefault="00BA61DE" w:rsidP="00BA61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sz w:val="28"/>
          <w:szCs w:val="24"/>
        </w:rPr>
      </w:pPr>
      <w:r w:rsidRPr="00B5356B">
        <w:rPr>
          <w:rFonts w:ascii="Times New Roman" w:hAnsi="Times New Roman" w:cs="Times New Roman"/>
          <w:i/>
          <w:color w:val="000000"/>
          <w:sz w:val="28"/>
          <w:szCs w:val="24"/>
        </w:rPr>
        <w:t>Листинг программы</w:t>
      </w:r>
    </w:p>
    <w:p w14:paraId="0BE98F0F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clc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</w:rPr>
        <w:t xml:space="preserve">; </w:t>
      </w: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clear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all</w:t>
      </w:r>
      <w:proofErr w:type="spellEnd"/>
    </w:p>
    <w:p w14:paraId="1A21E0C2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f1=@(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t,x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1,x2)x2;%1-е уравнение системы</w:t>
      </w:r>
    </w:p>
    <w:p w14:paraId="20B82FB2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f2=@(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t,x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1,x2)4*t-3*t*x2-x1;%2-е уравнение системы</w:t>
      </w:r>
    </w:p>
    <w:p w14:paraId="550A8280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X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5;1];%начальные условия</w:t>
      </w:r>
    </w:p>
    <w:p w14:paraId="0F3D433E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h=0.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1;%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шаг</w:t>
      </w:r>
    </w:p>
    <w:p w14:paraId="3C4953BA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x1=[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X(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1)];</w:t>
      </w:r>
    </w:p>
    <w:p w14:paraId="641DD4DE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x2=[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X(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2)];</w:t>
      </w:r>
    </w:p>
    <w:p w14:paraId="677C41BB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t=0:h: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2;%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>интервал времени</w:t>
      </w:r>
    </w:p>
    <w:p w14:paraId="24F29128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N=length(t);</w:t>
      </w:r>
    </w:p>
    <w:p w14:paraId="08B7666E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for n=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1:N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-1 % </w:t>
      </w:r>
      <w:r w:rsidRPr="00830748">
        <w:rPr>
          <w:rFonts w:ascii="Courier New" w:hAnsi="Courier New" w:cs="Courier New"/>
          <w:color w:val="000000"/>
          <w:sz w:val="24"/>
          <w:szCs w:val="24"/>
        </w:rPr>
        <w:t>явный</w:t>
      </w: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830748">
        <w:rPr>
          <w:rFonts w:ascii="Courier New" w:hAnsi="Courier New" w:cs="Courier New"/>
          <w:color w:val="000000"/>
          <w:sz w:val="24"/>
          <w:szCs w:val="24"/>
        </w:rPr>
        <w:t>метод</w:t>
      </w: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830748">
        <w:rPr>
          <w:rFonts w:ascii="Courier New" w:hAnsi="Courier New" w:cs="Courier New"/>
          <w:color w:val="000000"/>
          <w:sz w:val="24"/>
          <w:szCs w:val="24"/>
        </w:rPr>
        <w:t>Эйлера</w:t>
      </w:r>
    </w:p>
    <w:p w14:paraId="7EE13497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x1(n+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1)=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x1(n)+h*f1(t(n),x1(n),x2(n));</w:t>
      </w:r>
    </w:p>
    <w:p w14:paraId="20AB929F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x2(n+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1)=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x2(n)+h*f2(t(n),x1(n),x2(n));</w:t>
      </w:r>
    </w:p>
    <w:p w14:paraId="7124AAB6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</w:p>
    <w:p w14:paraId="26B5F6DD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x=x1(</w:t>
      </w: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</w:rPr>
        <w:t>)</w:t>
      </w:r>
    </w:p>
    <w:p w14:paraId="2DCC41BF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 w:rsidRPr="00830748">
        <w:rPr>
          <w:rFonts w:ascii="Courier New" w:hAnsi="Courier New" w:cs="Courier New"/>
          <w:color w:val="000000"/>
          <w:sz w:val="24"/>
          <w:szCs w:val="24"/>
        </w:rPr>
        <w:t>%точное решение</w:t>
      </w:r>
    </w:p>
    <w:p w14:paraId="1002FE7A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[</w:t>
      </w:r>
      <w:proofErr w:type="spellStart"/>
      <w:proofErr w:type="gramStart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s,u</w:t>
      </w:r>
      <w:proofErr w:type="spellEnd"/>
      <w:proofErr w:type="gramEnd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]=ode45(@s_du,[0 2],[5 1]);</w:t>
      </w:r>
    </w:p>
    <w:p w14:paraId="5DE949BD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x_n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=u(end,1)</w:t>
      </w:r>
    </w:p>
    <w:p w14:paraId="59BEB312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Start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  <w:lang w:val="en-US"/>
        </w:rPr>
        <w:t>1,s,u(:,1),'--')</w:t>
      </w:r>
    </w:p>
    <w:p w14:paraId="03E8AA76" w14:textId="77777777" w:rsidR="00830748" w:rsidRPr="00830748" w:rsidRDefault="00830748" w:rsidP="00830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grid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on</w:t>
      </w:r>
      <w:proofErr w:type="spellEnd"/>
    </w:p>
    <w:p w14:paraId="26BD2612" w14:textId="0FE01A15" w:rsidR="00BA61DE" w:rsidRPr="00DA2891" w:rsidRDefault="00830748" w:rsidP="008307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  <w:proofErr w:type="spellStart"/>
      <w:proofErr w:type="gramStart"/>
      <w:r w:rsidRPr="00830748">
        <w:rPr>
          <w:rFonts w:ascii="Courier New" w:hAnsi="Courier New" w:cs="Courier New"/>
          <w:color w:val="000000"/>
          <w:sz w:val="24"/>
          <w:szCs w:val="24"/>
        </w:rPr>
        <w:t>legend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830748">
        <w:rPr>
          <w:rFonts w:ascii="Courier New" w:hAnsi="Courier New" w:cs="Courier New"/>
          <w:color w:val="000000"/>
          <w:sz w:val="24"/>
          <w:szCs w:val="24"/>
        </w:rPr>
        <w:t xml:space="preserve">'Метод </w:t>
      </w:r>
      <w:proofErr w:type="spellStart"/>
      <w:r w:rsidRPr="00830748">
        <w:rPr>
          <w:rFonts w:ascii="Courier New" w:hAnsi="Courier New" w:cs="Courier New"/>
          <w:color w:val="000000"/>
          <w:sz w:val="24"/>
          <w:szCs w:val="24"/>
        </w:rPr>
        <w:t>Эйлера','Встроенный</w:t>
      </w:r>
      <w:proofErr w:type="spellEnd"/>
      <w:r w:rsidRPr="00830748">
        <w:rPr>
          <w:rFonts w:ascii="Courier New" w:hAnsi="Courier New" w:cs="Courier New"/>
          <w:color w:val="000000"/>
          <w:sz w:val="24"/>
          <w:szCs w:val="24"/>
        </w:rPr>
        <w:t xml:space="preserve"> решатель')</w:t>
      </w:r>
      <w:r w:rsidR="00BA61DE" w:rsidRPr="000D1818">
        <w:rPr>
          <w:rFonts w:ascii="Times New Roman" w:hAnsi="Times New Roman" w:cs="Times New Roman"/>
          <w:color w:val="000000"/>
          <w:sz w:val="28"/>
          <w:szCs w:val="24"/>
        </w:rPr>
        <w:t xml:space="preserve">Результат работы программы при различном шаге </w:t>
      </w:r>
      <w:r w:rsidR="00BA61DE" w:rsidRPr="000D1818">
        <w:rPr>
          <w:rFonts w:ascii="Times New Roman" w:hAnsi="Times New Roman" w:cs="Times New Roman"/>
          <w:color w:val="000000"/>
          <w:sz w:val="28"/>
          <w:szCs w:val="24"/>
          <w:lang w:val="en-US"/>
        </w:rPr>
        <w:t>h</w:t>
      </w:r>
    </w:p>
    <w:p w14:paraId="416A367D" w14:textId="77777777" w:rsidR="00BA61DE" w:rsidRPr="000D1818" w:rsidRDefault="00BA61DE" w:rsidP="00BA61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</w:p>
    <w:tbl>
      <w:tblPr>
        <w:tblStyle w:val="a8"/>
        <w:tblW w:w="9313" w:type="dxa"/>
        <w:jc w:val="center"/>
        <w:tblLook w:val="04A0" w:firstRow="1" w:lastRow="0" w:firstColumn="1" w:lastColumn="0" w:noHBand="0" w:noVBand="1"/>
      </w:tblPr>
      <w:tblGrid>
        <w:gridCol w:w="1242"/>
        <w:gridCol w:w="2835"/>
        <w:gridCol w:w="3544"/>
        <w:gridCol w:w="1692"/>
      </w:tblGrid>
      <w:tr w:rsidR="00A2246C" w:rsidRPr="000D1818" w14:paraId="1EC7AC9F" w14:textId="77777777" w:rsidTr="00A2246C">
        <w:trPr>
          <w:jc w:val="center"/>
        </w:trPr>
        <w:tc>
          <w:tcPr>
            <w:tcW w:w="1242" w:type="dxa"/>
            <w:vAlign w:val="center"/>
          </w:tcPr>
          <w:p w14:paraId="22B92ADC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Шаг 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2835" w:type="dxa"/>
            <w:vAlign w:val="center"/>
          </w:tcPr>
          <w:p w14:paraId="34ADFE68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м.Эйлера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3544" w:type="dxa"/>
            <w:vAlign w:val="center"/>
          </w:tcPr>
          <w:p w14:paraId="1205B65F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точное решение)</w:t>
            </w:r>
          </w:p>
        </w:tc>
        <w:tc>
          <w:tcPr>
            <w:tcW w:w="1692" w:type="dxa"/>
            <w:vAlign w:val="center"/>
          </w:tcPr>
          <w:p w14:paraId="00322525" w14:textId="77777777" w:rsidR="00A2246C" w:rsidRPr="000D1818" w:rsidRDefault="00A2246C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ps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, %</w:t>
            </w:r>
          </w:p>
        </w:tc>
      </w:tr>
      <w:tr w:rsidR="00A2246C" w:rsidRPr="000D1818" w14:paraId="34137681" w14:textId="77777777" w:rsidTr="00A2246C">
        <w:trPr>
          <w:jc w:val="center"/>
        </w:trPr>
        <w:tc>
          <w:tcPr>
            <w:tcW w:w="1242" w:type="dxa"/>
            <w:vAlign w:val="center"/>
          </w:tcPr>
          <w:p w14:paraId="6D3621BB" w14:textId="49F1631F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1</w:t>
            </w:r>
          </w:p>
        </w:tc>
        <w:tc>
          <w:tcPr>
            <w:tcW w:w="2835" w:type="dxa"/>
            <w:vAlign w:val="center"/>
          </w:tcPr>
          <w:p w14:paraId="50B90695" w14:textId="740C0952" w:rsidR="00A2246C" w:rsidRPr="00B5356B" w:rsidRDefault="00686B74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4047</w:t>
            </w:r>
          </w:p>
        </w:tc>
        <w:tc>
          <w:tcPr>
            <w:tcW w:w="3544" w:type="dxa"/>
            <w:vMerge w:val="restart"/>
            <w:vAlign w:val="center"/>
          </w:tcPr>
          <w:p w14:paraId="653E6183" w14:textId="27914B53" w:rsidR="00A2246C" w:rsidRPr="00F03D11" w:rsidRDefault="00686B74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5127</w:t>
            </w:r>
          </w:p>
        </w:tc>
        <w:tc>
          <w:tcPr>
            <w:tcW w:w="1692" w:type="dxa"/>
            <w:vAlign w:val="center"/>
          </w:tcPr>
          <w:p w14:paraId="252FC133" w14:textId="2B8289E8" w:rsidR="00A2246C" w:rsidRPr="00A2246C" w:rsidRDefault="00686B74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4513</w:t>
            </w:r>
          </w:p>
        </w:tc>
      </w:tr>
      <w:tr w:rsidR="00A2246C" w:rsidRPr="000D1818" w14:paraId="4CF73D0F" w14:textId="77777777" w:rsidTr="00A2246C">
        <w:trPr>
          <w:jc w:val="center"/>
        </w:trPr>
        <w:tc>
          <w:tcPr>
            <w:tcW w:w="1242" w:type="dxa"/>
            <w:vAlign w:val="center"/>
          </w:tcPr>
          <w:p w14:paraId="69B5F672" w14:textId="4C746DEF" w:rsidR="00A2246C" w:rsidRPr="00BA61DE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5</w:t>
            </w:r>
          </w:p>
        </w:tc>
        <w:tc>
          <w:tcPr>
            <w:tcW w:w="2835" w:type="dxa"/>
            <w:vAlign w:val="center"/>
          </w:tcPr>
          <w:p w14:paraId="04BC6D7A" w14:textId="2303C34C" w:rsidR="00A2246C" w:rsidRPr="00F03D11" w:rsidRDefault="00686B74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4590</w:t>
            </w:r>
          </w:p>
        </w:tc>
        <w:tc>
          <w:tcPr>
            <w:tcW w:w="3544" w:type="dxa"/>
            <w:vMerge/>
            <w:vAlign w:val="center"/>
          </w:tcPr>
          <w:p w14:paraId="4BC090AD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2" w:type="dxa"/>
            <w:vAlign w:val="center"/>
          </w:tcPr>
          <w:p w14:paraId="357B0EE5" w14:textId="3BA4623C" w:rsidR="00A2246C" w:rsidRPr="00A2246C" w:rsidRDefault="00686B74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2047</w:t>
            </w:r>
          </w:p>
        </w:tc>
      </w:tr>
      <w:tr w:rsidR="00A2246C" w:rsidRPr="000D1818" w14:paraId="70492F5E" w14:textId="77777777" w:rsidTr="00A2246C">
        <w:trPr>
          <w:jc w:val="center"/>
        </w:trPr>
        <w:tc>
          <w:tcPr>
            <w:tcW w:w="1242" w:type="dxa"/>
            <w:vAlign w:val="center"/>
          </w:tcPr>
          <w:p w14:paraId="43EE486F" w14:textId="54B17CB4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14:paraId="275D97F4" w14:textId="6D9DA8C2" w:rsidR="00A2246C" w:rsidRPr="00F03D11" w:rsidRDefault="00686B74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5020</w:t>
            </w:r>
          </w:p>
        </w:tc>
        <w:tc>
          <w:tcPr>
            <w:tcW w:w="3544" w:type="dxa"/>
            <w:vMerge/>
            <w:vAlign w:val="center"/>
          </w:tcPr>
          <w:p w14:paraId="4C9B2602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2" w:type="dxa"/>
            <w:vAlign w:val="center"/>
          </w:tcPr>
          <w:p w14:paraId="770E07AB" w14:textId="71412AD7" w:rsidR="00A2246C" w:rsidRPr="00A2246C" w:rsidRDefault="00686B74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6B74">
              <w:rPr>
                <w:rFonts w:ascii="Times New Roman" w:hAnsi="Times New Roman" w:cs="Times New Roman"/>
                <w:sz w:val="28"/>
                <w:szCs w:val="28"/>
              </w:rPr>
              <w:t>0.2377</w:t>
            </w:r>
          </w:p>
        </w:tc>
      </w:tr>
    </w:tbl>
    <w:p w14:paraId="4D5DD7BE" w14:textId="77777777" w:rsidR="00686B74" w:rsidRDefault="00830748" w:rsidP="00686B74">
      <w:pPr>
        <w:tabs>
          <w:tab w:val="center" w:pos="3687"/>
        </w:tabs>
        <w:spacing w:after="0" w:line="360" w:lineRule="auto"/>
        <w:jc w:val="center"/>
        <w:rPr>
          <w:sz w:val="28"/>
          <w:szCs w:val="28"/>
          <w:lang w:val="en-US"/>
        </w:rPr>
      </w:pPr>
      <w:r w:rsidRPr="00830748">
        <w:rPr>
          <w:sz w:val="28"/>
          <w:szCs w:val="28"/>
          <w:lang w:val="en-US"/>
        </w:rPr>
        <w:lastRenderedPageBreak/>
        <w:drawing>
          <wp:inline distT="0" distB="0" distL="0" distR="0" wp14:anchorId="7C1CC4F5" wp14:editId="2C108B7D">
            <wp:extent cx="3253740" cy="2593251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77613" cy="269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A7BBB" w14:textId="3A93FADD" w:rsidR="00686B74" w:rsidRPr="00DA2891" w:rsidRDefault="00686B74" w:rsidP="00686B74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ис.</w:t>
      </w:r>
      <w:r w:rsidRPr="00F31B90">
        <w:rPr>
          <w:rFonts w:ascii="Times New Roman" w:hAnsi="Times New Roman" w:cs="Times New Roman"/>
          <w:i/>
          <w:sz w:val="28"/>
          <w:szCs w:val="28"/>
        </w:rPr>
        <w:t>1</w:t>
      </w:r>
      <w:r w:rsidRPr="003363C9">
        <w:rPr>
          <w:rFonts w:ascii="Times New Roman" w:hAnsi="Times New Roman" w:cs="Times New Roman"/>
          <w:i/>
          <w:sz w:val="28"/>
          <w:szCs w:val="28"/>
        </w:rPr>
        <w:t>. Решение 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1 </w:t>
      </w:r>
    </w:p>
    <w:p w14:paraId="42AB19EA" w14:textId="0F509694" w:rsidR="00BA61DE" w:rsidRDefault="00686B74" w:rsidP="00686B74">
      <w:pPr>
        <w:tabs>
          <w:tab w:val="center" w:pos="3687"/>
        </w:tabs>
        <w:spacing w:after="0" w:line="360" w:lineRule="auto"/>
        <w:jc w:val="center"/>
        <w:rPr>
          <w:sz w:val="28"/>
          <w:szCs w:val="28"/>
          <w:lang w:val="en-US"/>
        </w:rPr>
      </w:pPr>
      <w:r w:rsidRPr="00686B74">
        <w:rPr>
          <w:sz w:val="28"/>
          <w:szCs w:val="28"/>
          <w:lang w:val="en-US"/>
        </w:rPr>
        <w:drawing>
          <wp:inline distT="0" distB="0" distL="0" distR="0" wp14:anchorId="0F423497" wp14:editId="6A866360">
            <wp:extent cx="3291840" cy="2623618"/>
            <wp:effectExtent l="0" t="0" r="381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41858" cy="2663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8C9BB" w14:textId="05D12ED1" w:rsidR="00686B74" w:rsidRPr="00DA2891" w:rsidRDefault="00686B74" w:rsidP="00686B74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ис.</w:t>
      </w:r>
      <w:r w:rsidRPr="00686B74">
        <w:rPr>
          <w:rFonts w:ascii="Times New Roman" w:hAnsi="Times New Roman" w:cs="Times New Roman"/>
          <w:i/>
          <w:sz w:val="28"/>
          <w:szCs w:val="28"/>
        </w:rPr>
        <w:t>2</w:t>
      </w:r>
      <w:r w:rsidRPr="003363C9">
        <w:rPr>
          <w:rFonts w:ascii="Times New Roman" w:hAnsi="Times New Roman" w:cs="Times New Roman"/>
          <w:i/>
          <w:sz w:val="28"/>
          <w:szCs w:val="28"/>
        </w:rPr>
        <w:t>. Решение 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686B74">
        <w:rPr>
          <w:rFonts w:ascii="Times New Roman" w:hAnsi="Times New Roman" w:cs="Times New Roman"/>
          <w:i/>
          <w:sz w:val="28"/>
          <w:szCs w:val="28"/>
        </w:rPr>
        <w:t>05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21AD6BAE" w14:textId="77777777" w:rsidR="00686B74" w:rsidRPr="00686B74" w:rsidRDefault="00686B74" w:rsidP="00686B74">
      <w:pPr>
        <w:tabs>
          <w:tab w:val="center" w:pos="3687"/>
        </w:tabs>
        <w:spacing w:after="0" w:line="360" w:lineRule="auto"/>
        <w:jc w:val="center"/>
        <w:rPr>
          <w:sz w:val="28"/>
          <w:szCs w:val="28"/>
        </w:rPr>
      </w:pPr>
    </w:p>
    <w:p w14:paraId="56A2870E" w14:textId="107AC6FB" w:rsidR="00686B74" w:rsidRDefault="00686B74" w:rsidP="00686B74">
      <w:pPr>
        <w:tabs>
          <w:tab w:val="center" w:pos="3687"/>
        </w:tabs>
        <w:spacing w:after="0" w:line="360" w:lineRule="auto"/>
        <w:jc w:val="center"/>
        <w:rPr>
          <w:sz w:val="28"/>
          <w:szCs w:val="28"/>
          <w:lang w:val="en-US"/>
        </w:rPr>
      </w:pPr>
      <w:r w:rsidRPr="00686B74">
        <w:rPr>
          <w:sz w:val="28"/>
          <w:szCs w:val="28"/>
          <w:lang w:val="en-US"/>
        </w:rPr>
        <w:drawing>
          <wp:inline distT="0" distB="0" distL="0" distR="0" wp14:anchorId="5130451A" wp14:editId="77E22AD7">
            <wp:extent cx="3314700" cy="2641839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28487" cy="2652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DC19F" w14:textId="120BC899" w:rsidR="00686B74" w:rsidRPr="00DA2891" w:rsidRDefault="00686B74" w:rsidP="00686B74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ис.</w:t>
      </w:r>
      <w:r w:rsidRPr="00686B74">
        <w:rPr>
          <w:rFonts w:ascii="Times New Roman" w:hAnsi="Times New Roman" w:cs="Times New Roman"/>
          <w:i/>
          <w:sz w:val="28"/>
          <w:szCs w:val="28"/>
        </w:rPr>
        <w:t>3</w:t>
      </w:r>
      <w:r w:rsidRPr="003363C9">
        <w:rPr>
          <w:rFonts w:ascii="Times New Roman" w:hAnsi="Times New Roman" w:cs="Times New Roman"/>
          <w:i/>
          <w:sz w:val="28"/>
          <w:szCs w:val="28"/>
        </w:rPr>
        <w:t>. Решение 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686B74">
        <w:rPr>
          <w:rFonts w:ascii="Times New Roman" w:hAnsi="Times New Roman" w:cs="Times New Roman"/>
          <w:i/>
          <w:sz w:val="28"/>
          <w:szCs w:val="28"/>
        </w:rPr>
        <w:t>01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6B3F20EE" w14:textId="77777777" w:rsidR="00BA61DE" w:rsidRPr="00381C58" w:rsidRDefault="00BA61DE" w:rsidP="00F03D11">
      <w:pPr>
        <w:tabs>
          <w:tab w:val="center" w:pos="3687"/>
        </w:tabs>
        <w:spacing w:line="360" w:lineRule="auto"/>
        <w:rPr>
          <w:sz w:val="28"/>
          <w:szCs w:val="28"/>
        </w:rPr>
      </w:pPr>
    </w:p>
    <w:p w14:paraId="6FDF3A7A" w14:textId="77777777" w:rsidR="00F03D11" w:rsidRPr="00A2246C" w:rsidRDefault="00F03D11" w:rsidP="00F03D11">
      <w:pPr>
        <w:tabs>
          <w:tab w:val="center" w:pos="3687"/>
        </w:tabs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2246C">
        <w:rPr>
          <w:rFonts w:ascii="Times New Roman" w:hAnsi="Times New Roman" w:cs="Times New Roman"/>
          <w:b/>
          <w:i/>
          <w:sz w:val="28"/>
          <w:szCs w:val="28"/>
        </w:rPr>
        <w:t>Решение системы ДУ</w:t>
      </w:r>
    </w:p>
    <w:p w14:paraId="61D34970" w14:textId="77777777" w:rsidR="00F03D11" w:rsidRDefault="00F03D11" w:rsidP="00F03D11">
      <w:pPr>
        <w:tabs>
          <w:tab w:val="center" w:pos="3687"/>
        </w:tabs>
        <w:spacing w:line="360" w:lineRule="auto"/>
        <w:rPr>
          <w:sz w:val="28"/>
          <w:szCs w:val="28"/>
        </w:rPr>
      </w:pPr>
      <w:r w:rsidRPr="00330D7C">
        <w:rPr>
          <w:position w:val="-40"/>
          <w:sz w:val="28"/>
          <w:szCs w:val="28"/>
        </w:rPr>
        <w:object w:dxaOrig="5120" w:dyaOrig="940" w14:anchorId="055FEC1D">
          <v:shape id="_x0000_i1036" type="#_x0000_t75" style="width:255.6pt;height:46.8pt" o:ole="">
            <v:imagedata r:id="rId19" o:title=""/>
          </v:shape>
          <o:OLEObject Type="Embed" ProgID="Equation.DSMT4" ShapeID="_x0000_i1036" DrawAspect="Content" ObjectID="_1743363773" r:id="rId20"/>
        </w:object>
      </w:r>
    </w:p>
    <w:p w14:paraId="01B535EB" w14:textId="77777777" w:rsidR="00B5356B" w:rsidRPr="00B5356B" w:rsidRDefault="00B5356B" w:rsidP="00F03D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sz w:val="28"/>
          <w:szCs w:val="24"/>
        </w:rPr>
      </w:pPr>
      <w:r w:rsidRPr="00B5356B">
        <w:rPr>
          <w:rFonts w:ascii="Times New Roman" w:hAnsi="Times New Roman" w:cs="Times New Roman"/>
          <w:i/>
          <w:color w:val="000000"/>
          <w:sz w:val="28"/>
          <w:szCs w:val="24"/>
        </w:rPr>
        <w:t>Листинг программы</w:t>
      </w:r>
    </w:p>
    <w:p w14:paraId="22D557A5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</w:p>
    <w:p w14:paraId="6D90160D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h=0.005;</w:t>
      </w:r>
    </w:p>
    <w:p w14:paraId="4BAAEB01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l=0.5;</w:t>
      </w:r>
    </w:p>
    <w:p w14:paraId="77066FFC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n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=0;</w:t>
      </w:r>
    </w:p>
    <w:p w14:paraId="4D030298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syms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x1 x2</w:t>
      </w:r>
    </w:p>
    <w:p w14:paraId="0787585D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=0: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h:l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;</w:t>
      </w:r>
    </w:p>
    <w:p w14:paraId="6E55A4C6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1=zeros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,l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/h); </w:t>
      </w:r>
    </w:p>
    <w:p w14:paraId="669F3A96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2=zeros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,l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/h);</w:t>
      </w:r>
    </w:p>
    <w:p w14:paraId="059773AC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1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)=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;</w:t>
      </w:r>
    </w:p>
    <w:p w14:paraId="1E3D4588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2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)=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;</w:t>
      </w:r>
    </w:p>
    <w:p w14:paraId="2FA14727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5933675A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for N=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:l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/h</w:t>
      </w:r>
    </w:p>
    <w:p w14:paraId="2410CCC7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x1(N+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)=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1(N)+h*(tan(</w:t>
      </w: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n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)+x2(N));</w:t>
      </w:r>
    </w:p>
    <w:p w14:paraId="338CA30B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x2(N+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)=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2(N)+h*(exp(</w:t>
      </w: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n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)+14*x2(N));</w:t>
      </w:r>
    </w:p>
    <w:p w14:paraId="3557B20A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n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=h*N;</w:t>
      </w:r>
    </w:p>
    <w:p w14:paraId="005609B2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end</w:t>
      </w:r>
    </w:p>
    <w:p w14:paraId="7FBE9FE4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4F08F0CE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figure(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)</w:t>
      </w:r>
    </w:p>
    <w:p w14:paraId="250AE42E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1,'--')</w:t>
      </w:r>
    </w:p>
    <w:p w14:paraId="2DE08E48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hold on</w:t>
      </w:r>
    </w:p>
    <w:p w14:paraId="1ABF2445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31DF22D0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584764CC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[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] = ode45(@s_du,[0 l],[1 1])</w:t>
      </w:r>
    </w:p>
    <w:p w14:paraId="45F2BAC7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grid on</w:t>
      </w:r>
    </w:p>
    <w:p w14:paraId="0BF447E0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(:,1))</w:t>
      </w:r>
    </w:p>
    <w:p w14:paraId="35761F36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figure(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2)</w:t>
      </w:r>
    </w:p>
    <w:p w14:paraId="0F98355C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2,'--')</w:t>
      </w:r>
    </w:p>
    <w:p w14:paraId="5D43BC9F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hold on</w:t>
      </w:r>
    </w:p>
    <w:p w14:paraId="0AA8146E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6D246C51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295C4DA6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[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] = ode45(@s_du,[0 l],[1 1])</w:t>
      </w:r>
    </w:p>
    <w:p w14:paraId="551B9446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1E141966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T,X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(:,2))</w:t>
      </w:r>
    </w:p>
    <w:p w14:paraId="041F1AFA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=x1(end)</w:t>
      </w:r>
    </w:p>
    <w:p w14:paraId="385A8FC9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_n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=X(end,1)</w:t>
      </w:r>
    </w:p>
    <w:p w14:paraId="054AD6E2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grid on</w:t>
      </w:r>
    </w:p>
    <w:p w14:paraId="23224CCF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proofErr w:type="gramStart"/>
      <w:r w:rsidRPr="00F41A5B">
        <w:rPr>
          <w:rFonts w:ascii="Courier New" w:hAnsi="Courier New" w:cs="Courier New"/>
          <w:color w:val="000000"/>
          <w:sz w:val="24"/>
          <w:szCs w:val="24"/>
        </w:rPr>
        <w:t>legend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F41A5B">
        <w:rPr>
          <w:rFonts w:ascii="Courier New" w:hAnsi="Courier New" w:cs="Courier New"/>
          <w:color w:val="000000"/>
          <w:sz w:val="24"/>
          <w:szCs w:val="24"/>
        </w:rPr>
        <w:t xml:space="preserve">'Метод </w:t>
      </w: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</w:rPr>
        <w:t>Эйлера','Решение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</w:rPr>
        <w:t xml:space="preserve"> решателем')</w:t>
      </w:r>
    </w:p>
    <w:p w14:paraId="1773B53D" w14:textId="13C3FE20" w:rsidR="00F03D11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eps1=abs(x-</w:t>
      </w:r>
      <w:proofErr w:type="spellStart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x_n</w:t>
      </w:r>
      <w:proofErr w:type="spellEnd"/>
      <w:r w:rsidRPr="00F41A5B">
        <w:rPr>
          <w:rFonts w:ascii="Courier New" w:hAnsi="Courier New" w:cs="Courier New"/>
          <w:color w:val="000000"/>
          <w:sz w:val="24"/>
          <w:szCs w:val="24"/>
          <w:lang w:val="en-US"/>
        </w:rPr>
        <w:t>)/abs(x)*100</w:t>
      </w:r>
    </w:p>
    <w:p w14:paraId="60F8D1FD" w14:textId="449CB1E0" w:rsid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4A60A57B" w14:textId="78B947FB" w:rsid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14B9624D" w14:textId="26FCD713" w:rsid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4CD3C918" w14:textId="77777777" w:rsidR="00F41A5B" w:rsidRPr="00F41A5B" w:rsidRDefault="00F41A5B" w:rsidP="00F41A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CFCAF1D" w14:textId="360515E2" w:rsidR="00F03D11" w:rsidRPr="00F41A5B" w:rsidRDefault="00F03D11" w:rsidP="00F03D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  <w:r w:rsidRPr="000D1818">
        <w:rPr>
          <w:rFonts w:ascii="Times New Roman" w:hAnsi="Times New Roman" w:cs="Times New Roman"/>
          <w:color w:val="000000"/>
          <w:sz w:val="28"/>
          <w:szCs w:val="24"/>
        </w:rPr>
        <w:lastRenderedPageBreak/>
        <w:t xml:space="preserve">Результат работы программы при различном шаге </w:t>
      </w:r>
      <w:r w:rsidRPr="000D1818">
        <w:rPr>
          <w:rFonts w:ascii="Times New Roman" w:hAnsi="Times New Roman" w:cs="Times New Roman"/>
          <w:color w:val="000000"/>
          <w:sz w:val="28"/>
          <w:szCs w:val="24"/>
          <w:lang w:val="en-US"/>
        </w:rPr>
        <w:t>h</w:t>
      </w:r>
      <w:r w:rsidR="00F41A5B" w:rsidRPr="00F41A5B">
        <w:rPr>
          <w:rFonts w:ascii="Times New Roman" w:hAnsi="Times New Roman" w:cs="Times New Roman"/>
          <w:color w:val="000000"/>
          <w:sz w:val="28"/>
          <w:szCs w:val="24"/>
        </w:rPr>
        <w:t>(</w:t>
      </w:r>
      <w:r w:rsidR="00F41A5B">
        <w:rPr>
          <w:rFonts w:ascii="Times New Roman" w:hAnsi="Times New Roman" w:cs="Times New Roman"/>
          <w:color w:val="000000"/>
          <w:sz w:val="28"/>
          <w:szCs w:val="24"/>
          <w:lang w:val="en-US"/>
        </w:rPr>
        <w:t>x</w:t>
      </w:r>
      <w:r w:rsidR="00F41A5B" w:rsidRPr="00F41A5B">
        <w:rPr>
          <w:rFonts w:ascii="Times New Roman" w:hAnsi="Times New Roman" w:cs="Times New Roman"/>
          <w:color w:val="000000"/>
          <w:sz w:val="28"/>
          <w:szCs w:val="24"/>
        </w:rPr>
        <w:t>1)</w:t>
      </w:r>
    </w:p>
    <w:p w14:paraId="14D6D018" w14:textId="77777777" w:rsidR="00F03D11" w:rsidRPr="000D1818" w:rsidRDefault="00F03D11" w:rsidP="00F03D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</w:p>
    <w:tbl>
      <w:tblPr>
        <w:tblStyle w:val="a8"/>
        <w:tblW w:w="9127" w:type="dxa"/>
        <w:jc w:val="center"/>
        <w:tblLook w:val="04A0" w:firstRow="1" w:lastRow="0" w:firstColumn="1" w:lastColumn="0" w:noHBand="0" w:noVBand="1"/>
      </w:tblPr>
      <w:tblGrid>
        <w:gridCol w:w="1242"/>
        <w:gridCol w:w="2835"/>
        <w:gridCol w:w="3544"/>
        <w:gridCol w:w="1506"/>
      </w:tblGrid>
      <w:tr w:rsidR="00A2246C" w:rsidRPr="000D1818" w14:paraId="59856E5F" w14:textId="77777777" w:rsidTr="00A2246C">
        <w:trPr>
          <w:jc w:val="center"/>
        </w:trPr>
        <w:tc>
          <w:tcPr>
            <w:tcW w:w="1242" w:type="dxa"/>
            <w:vAlign w:val="center"/>
          </w:tcPr>
          <w:p w14:paraId="0FF9D30E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Шаг 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2835" w:type="dxa"/>
            <w:vAlign w:val="center"/>
          </w:tcPr>
          <w:p w14:paraId="7E228B9C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м.Эйлера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3544" w:type="dxa"/>
            <w:vAlign w:val="center"/>
          </w:tcPr>
          <w:p w14:paraId="0E52E379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точное решение)</w:t>
            </w:r>
          </w:p>
        </w:tc>
        <w:tc>
          <w:tcPr>
            <w:tcW w:w="1506" w:type="dxa"/>
            <w:vAlign w:val="center"/>
          </w:tcPr>
          <w:p w14:paraId="1CED5FEB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ps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, %</w:t>
            </w:r>
          </w:p>
        </w:tc>
      </w:tr>
      <w:tr w:rsidR="00A2246C" w:rsidRPr="000D1818" w14:paraId="77D7D73E" w14:textId="77777777" w:rsidTr="00A2246C">
        <w:trPr>
          <w:jc w:val="center"/>
        </w:trPr>
        <w:tc>
          <w:tcPr>
            <w:tcW w:w="1242" w:type="dxa"/>
            <w:vAlign w:val="center"/>
          </w:tcPr>
          <w:p w14:paraId="6EE80E99" w14:textId="70A99CC4" w:rsidR="00A2246C" w:rsidRPr="000D1818" w:rsidRDefault="00F41A5B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1A5B">
              <w:rPr>
                <w:rFonts w:ascii="Times New Roman" w:hAnsi="Times New Roman" w:cs="Times New Roman"/>
                <w:sz w:val="28"/>
                <w:szCs w:val="28"/>
              </w:rPr>
              <w:t>0.005</w:t>
            </w:r>
          </w:p>
        </w:tc>
        <w:tc>
          <w:tcPr>
            <w:tcW w:w="2835" w:type="dxa"/>
            <w:vAlign w:val="center"/>
          </w:tcPr>
          <w:p w14:paraId="5784E67C" w14:textId="2BECD058" w:rsidR="00A2246C" w:rsidRPr="00B5356B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34.3497</w:t>
            </w:r>
          </w:p>
        </w:tc>
        <w:tc>
          <w:tcPr>
            <w:tcW w:w="3544" w:type="dxa"/>
            <w:vMerge w:val="restart"/>
            <w:vAlign w:val="center"/>
          </w:tcPr>
          <w:p w14:paraId="208B1A43" w14:textId="483A101C" w:rsidR="00A2246C" w:rsidRPr="00F03D11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809e+03</w:t>
            </w:r>
          </w:p>
        </w:tc>
        <w:tc>
          <w:tcPr>
            <w:tcW w:w="1506" w:type="dxa"/>
            <w:vAlign w:val="center"/>
          </w:tcPr>
          <w:p w14:paraId="137B2F72" w14:textId="4F565C74" w:rsidR="00A2246C" w:rsidRPr="00A2246C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.3920</w:t>
            </w:r>
          </w:p>
        </w:tc>
      </w:tr>
      <w:tr w:rsidR="00A2246C" w:rsidRPr="000D1818" w14:paraId="25E1C2F6" w14:textId="77777777" w:rsidTr="00A2246C">
        <w:trPr>
          <w:jc w:val="center"/>
        </w:trPr>
        <w:tc>
          <w:tcPr>
            <w:tcW w:w="1242" w:type="dxa"/>
            <w:vAlign w:val="center"/>
          </w:tcPr>
          <w:p w14:paraId="2E695385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14:paraId="19B5E1AC" w14:textId="4D887567" w:rsidR="00A2246C" w:rsidRPr="00F03D11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249e+03</w:t>
            </w:r>
          </w:p>
        </w:tc>
        <w:tc>
          <w:tcPr>
            <w:tcW w:w="3544" w:type="dxa"/>
            <w:vMerge/>
            <w:vAlign w:val="center"/>
          </w:tcPr>
          <w:p w14:paraId="719F3A7B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6" w:type="dxa"/>
            <w:vAlign w:val="center"/>
          </w:tcPr>
          <w:p w14:paraId="049366F7" w14:textId="64FD1994" w:rsidR="00A2246C" w:rsidRPr="00A2246C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9819</w:t>
            </w:r>
          </w:p>
        </w:tc>
      </w:tr>
      <w:tr w:rsidR="00A2246C" w:rsidRPr="000D1818" w14:paraId="3F3CB2E2" w14:textId="77777777" w:rsidTr="00A2246C">
        <w:trPr>
          <w:jc w:val="center"/>
        </w:trPr>
        <w:tc>
          <w:tcPr>
            <w:tcW w:w="1242" w:type="dxa"/>
            <w:vAlign w:val="center"/>
          </w:tcPr>
          <w:p w14:paraId="610117CE" w14:textId="53C4942E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  <w:r w:rsidR="00F41A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01FB1BC5" w14:textId="2022D90C" w:rsidR="00A2246C" w:rsidRPr="00F03D11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524e+03</w:t>
            </w:r>
          </w:p>
        </w:tc>
        <w:tc>
          <w:tcPr>
            <w:tcW w:w="3544" w:type="dxa"/>
            <w:vMerge/>
            <w:vAlign w:val="center"/>
          </w:tcPr>
          <w:p w14:paraId="1965178E" w14:textId="77777777"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6" w:type="dxa"/>
            <w:vAlign w:val="center"/>
          </w:tcPr>
          <w:p w14:paraId="564564E6" w14:textId="63438A28" w:rsidR="00A2246C" w:rsidRPr="00A2246C" w:rsidRDefault="00996B9F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96B9F">
              <w:rPr>
                <w:rFonts w:ascii="Times New Roman" w:hAnsi="Times New Roman" w:cs="Times New Roman"/>
                <w:sz w:val="28"/>
                <w:szCs w:val="28"/>
              </w:rPr>
              <w:t>2.4757</w:t>
            </w:r>
          </w:p>
        </w:tc>
      </w:tr>
    </w:tbl>
    <w:p w14:paraId="16A74E16" w14:textId="77777777" w:rsidR="00A2246C" w:rsidRDefault="00A2246C" w:rsidP="00F03D1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2B6B6E7F" w14:textId="10D05159" w:rsidR="00F03D11" w:rsidRPr="00F03D11" w:rsidRDefault="00F41A5B" w:rsidP="00F41A5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41A5B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657BACE" wp14:editId="50427407">
            <wp:extent cx="3307080" cy="2621271"/>
            <wp:effectExtent l="0" t="0" r="762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22708" cy="2633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AC312" w14:textId="7B61EB92" w:rsidR="00B5356B" w:rsidRDefault="00B5356B" w:rsidP="00B5356B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>Рис.</w:t>
      </w:r>
      <w:r w:rsidR="001908C3">
        <w:rPr>
          <w:rFonts w:ascii="Times New Roman" w:hAnsi="Times New Roman" w:cs="Times New Roman"/>
          <w:i/>
          <w:sz w:val="28"/>
          <w:szCs w:val="28"/>
          <w:lang w:val="en-US"/>
        </w:rPr>
        <w:t>4</w:t>
      </w:r>
      <w:r w:rsidRPr="003363C9">
        <w:rPr>
          <w:rFonts w:ascii="Times New Roman" w:hAnsi="Times New Roman" w:cs="Times New Roman"/>
          <w:i/>
          <w:sz w:val="28"/>
          <w:szCs w:val="28"/>
        </w:rPr>
        <w:t xml:space="preserve">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="001908C3" w:rsidRPr="001908C3">
        <w:rPr>
          <w:rFonts w:ascii="Times New Roman" w:hAnsi="Times New Roman" w:cs="Times New Roman"/>
          <w:i/>
          <w:sz w:val="28"/>
          <w:szCs w:val="28"/>
        </w:rPr>
        <w:t>005</w:t>
      </w:r>
    </w:p>
    <w:p w14:paraId="76973F90" w14:textId="54A91600" w:rsidR="001908C3" w:rsidRDefault="001908C3" w:rsidP="00B5356B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1908C3">
        <w:rPr>
          <w:rFonts w:ascii="Times New Roman" w:hAnsi="Times New Roman" w:cs="Times New Roman"/>
          <w:i/>
          <w:sz w:val="28"/>
          <w:szCs w:val="28"/>
        </w:rPr>
        <w:drawing>
          <wp:inline distT="0" distB="0" distL="0" distR="0" wp14:anchorId="57C4F63C" wp14:editId="5678D1AA">
            <wp:extent cx="3368040" cy="266959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75872" cy="2675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B334A" w14:textId="311815F2" w:rsidR="001908C3" w:rsidRDefault="001908C3" w:rsidP="001908C3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>Рис.</w:t>
      </w:r>
      <w:r w:rsidRPr="001908C3">
        <w:rPr>
          <w:rFonts w:ascii="Times New Roman" w:hAnsi="Times New Roman" w:cs="Times New Roman"/>
          <w:i/>
          <w:sz w:val="28"/>
          <w:szCs w:val="28"/>
        </w:rPr>
        <w:t>5</w:t>
      </w:r>
      <w:r w:rsidRPr="003363C9">
        <w:rPr>
          <w:rFonts w:ascii="Times New Roman" w:hAnsi="Times New Roman" w:cs="Times New Roman"/>
          <w:i/>
          <w:sz w:val="28"/>
          <w:szCs w:val="28"/>
        </w:rPr>
        <w:t xml:space="preserve">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1908C3">
        <w:rPr>
          <w:rFonts w:ascii="Times New Roman" w:hAnsi="Times New Roman" w:cs="Times New Roman"/>
          <w:i/>
          <w:sz w:val="28"/>
          <w:szCs w:val="28"/>
        </w:rPr>
        <w:t>00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1</w:t>
      </w:r>
    </w:p>
    <w:p w14:paraId="040EB098" w14:textId="77777777" w:rsidR="00996B9F" w:rsidRDefault="00996B9F" w:rsidP="001908C3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14:paraId="5D519639" w14:textId="36A72327" w:rsidR="001908C3" w:rsidRDefault="001908C3" w:rsidP="001908C3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908C3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drawing>
          <wp:inline distT="0" distB="0" distL="0" distR="0" wp14:anchorId="4E319B6C" wp14:editId="62901BA6">
            <wp:extent cx="3345180" cy="2651471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53746" cy="2658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60733" w14:textId="63F6F34E" w:rsidR="001908C3" w:rsidRDefault="001908C3" w:rsidP="001908C3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>Рис.</w:t>
      </w:r>
      <w:r w:rsidRPr="001908C3">
        <w:rPr>
          <w:rFonts w:ascii="Times New Roman" w:hAnsi="Times New Roman" w:cs="Times New Roman"/>
          <w:i/>
          <w:sz w:val="28"/>
          <w:szCs w:val="28"/>
        </w:rPr>
        <w:t>6</w:t>
      </w:r>
      <w:r w:rsidRPr="003363C9">
        <w:rPr>
          <w:rFonts w:ascii="Times New Roman" w:hAnsi="Times New Roman" w:cs="Times New Roman"/>
          <w:i/>
          <w:sz w:val="28"/>
          <w:szCs w:val="28"/>
        </w:rPr>
        <w:t xml:space="preserve">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1908C3">
        <w:rPr>
          <w:rFonts w:ascii="Times New Roman" w:hAnsi="Times New Roman" w:cs="Times New Roman"/>
          <w:i/>
          <w:sz w:val="28"/>
          <w:szCs w:val="28"/>
        </w:rPr>
        <w:t>00</w:t>
      </w:r>
      <w:r w:rsidRPr="001908C3">
        <w:rPr>
          <w:rFonts w:ascii="Times New Roman" w:hAnsi="Times New Roman" w:cs="Times New Roman"/>
          <w:i/>
          <w:sz w:val="28"/>
          <w:szCs w:val="28"/>
        </w:rPr>
        <w:t>05</w:t>
      </w:r>
    </w:p>
    <w:p w14:paraId="35633EE3" w14:textId="51F04B2E" w:rsidR="001908C3" w:rsidRPr="00F41A5B" w:rsidRDefault="001908C3" w:rsidP="001908C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  <w:r w:rsidRPr="000D1818">
        <w:rPr>
          <w:rFonts w:ascii="Times New Roman" w:hAnsi="Times New Roman" w:cs="Times New Roman"/>
          <w:color w:val="000000"/>
          <w:sz w:val="28"/>
          <w:szCs w:val="24"/>
        </w:rPr>
        <w:t xml:space="preserve">Результат работы программы при различном шаге </w:t>
      </w:r>
      <w:r w:rsidRPr="000D1818">
        <w:rPr>
          <w:rFonts w:ascii="Times New Roman" w:hAnsi="Times New Roman" w:cs="Times New Roman"/>
          <w:color w:val="000000"/>
          <w:sz w:val="28"/>
          <w:szCs w:val="24"/>
          <w:lang w:val="en-US"/>
        </w:rPr>
        <w:t>h</w:t>
      </w:r>
      <w:r w:rsidRPr="00F41A5B">
        <w:rPr>
          <w:rFonts w:ascii="Times New Roman" w:hAnsi="Times New Roman" w:cs="Times New Roman"/>
          <w:color w:val="000000"/>
          <w:sz w:val="28"/>
          <w:szCs w:val="24"/>
        </w:rPr>
        <w:t>(</w:t>
      </w:r>
      <w:r>
        <w:rPr>
          <w:rFonts w:ascii="Times New Roman" w:hAnsi="Times New Roman" w:cs="Times New Roman"/>
          <w:color w:val="000000"/>
          <w:sz w:val="28"/>
          <w:szCs w:val="24"/>
          <w:lang w:val="en-US"/>
        </w:rPr>
        <w:t>x</w:t>
      </w:r>
      <w:r w:rsidRPr="0086141F">
        <w:rPr>
          <w:rFonts w:ascii="Times New Roman" w:hAnsi="Times New Roman" w:cs="Times New Roman"/>
          <w:color w:val="000000"/>
          <w:sz w:val="28"/>
          <w:szCs w:val="24"/>
        </w:rPr>
        <w:t>2</w:t>
      </w:r>
      <w:r w:rsidRPr="00F41A5B">
        <w:rPr>
          <w:rFonts w:ascii="Times New Roman" w:hAnsi="Times New Roman" w:cs="Times New Roman"/>
          <w:color w:val="000000"/>
          <w:sz w:val="28"/>
          <w:szCs w:val="24"/>
        </w:rPr>
        <w:t>)</w:t>
      </w:r>
    </w:p>
    <w:p w14:paraId="3B7062BB" w14:textId="77777777" w:rsidR="001908C3" w:rsidRPr="000D1818" w:rsidRDefault="001908C3" w:rsidP="001908C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</w:p>
    <w:tbl>
      <w:tblPr>
        <w:tblStyle w:val="a8"/>
        <w:tblW w:w="9127" w:type="dxa"/>
        <w:jc w:val="center"/>
        <w:tblLook w:val="04A0" w:firstRow="1" w:lastRow="0" w:firstColumn="1" w:lastColumn="0" w:noHBand="0" w:noVBand="1"/>
      </w:tblPr>
      <w:tblGrid>
        <w:gridCol w:w="1242"/>
        <w:gridCol w:w="2835"/>
        <w:gridCol w:w="3544"/>
        <w:gridCol w:w="1506"/>
      </w:tblGrid>
      <w:tr w:rsidR="001908C3" w:rsidRPr="000D1818" w14:paraId="78B29C2D" w14:textId="77777777" w:rsidTr="005E5918">
        <w:trPr>
          <w:jc w:val="center"/>
        </w:trPr>
        <w:tc>
          <w:tcPr>
            <w:tcW w:w="1242" w:type="dxa"/>
            <w:vAlign w:val="center"/>
          </w:tcPr>
          <w:p w14:paraId="618878B9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Шаг 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2835" w:type="dxa"/>
            <w:vAlign w:val="center"/>
          </w:tcPr>
          <w:p w14:paraId="4B8C3469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м.Эйлера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3544" w:type="dxa"/>
            <w:vAlign w:val="center"/>
          </w:tcPr>
          <w:p w14:paraId="5CC38CDD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точное решение)</w:t>
            </w:r>
          </w:p>
        </w:tc>
        <w:tc>
          <w:tcPr>
            <w:tcW w:w="1506" w:type="dxa"/>
            <w:vAlign w:val="center"/>
          </w:tcPr>
          <w:p w14:paraId="54FFE9A1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ps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, %</w:t>
            </w:r>
          </w:p>
        </w:tc>
      </w:tr>
      <w:tr w:rsidR="001908C3" w:rsidRPr="000D1818" w14:paraId="745295BD" w14:textId="77777777" w:rsidTr="005E5918">
        <w:trPr>
          <w:jc w:val="center"/>
        </w:trPr>
        <w:tc>
          <w:tcPr>
            <w:tcW w:w="1242" w:type="dxa"/>
            <w:vAlign w:val="center"/>
          </w:tcPr>
          <w:p w14:paraId="771E709E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1A5B">
              <w:rPr>
                <w:rFonts w:ascii="Times New Roman" w:hAnsi="Times New Roman" w:cs="Times New Roman"/>
                <w:sz w:val="28"/>
                <w:szCs w:val="28"/>
              </w:rPr>
              <w:t>0.005</w:t>
            </w:r>
          </w:p>
        </w:tc>
        <w:tc>
          <w:tcPr>
            <w:tcW w:w="2835" w:type="dxa"/>
            <w:vAlign w:val="center"/>
          </w:tcPr>
          <w:p w14:paraId="65D34A6B" w14:textId="77777777" w:rsidR="001908C3" w:rsidRPr="00B5356B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1A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.7508</w:t>
            </w:r>
          </w:p>
        </w:tc>
        <w:tc>
          <w:tcPr>
            <w:tcW w:w="3544" w:type="dxa"/>
            <w:vMerge w:val="restart"/>
            <w:vAlign w:val="center"/>
          </w:tcPr>
          <w:p w14:paraId="75DACFCC" w14:textId="77777777" w:rsidR="001908C3" w:rsidRPr="00F03D11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1A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.3659</w:t>
            </w:r>
          </w:p>
        </w:tc>
        <w:tc>
          <w:tcPr>
            <w:tcW w:w="1506" w:type="dxa"/>
            <w:vAlign w:val="center"/>
          </w:tcPr>
          <w:p w14:paraId="6662B8A6" w14:textId="77777777" w:rsidR="001908C3" w:rsidRPr="00A2246C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1A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.9998</w:t>
            </w:r>
          </w:p>
        </w:tc>
      </w:tr>
      <w:tr w:rsidR="001908C3" w:rsidRPr="000D1818" w14:paraId="050B9941" w14:textId="77777777" w:rsidTr="005E5918">
        <w:trPr>
          <w:jc w:val="center"/>
        </w:trPr>
        <w:tc>
          <w:tcPr>
            <w:tcW w:w="1242" w:type="dxa"/>
            <w:vAlign w:val="center"/>
          </w:tcPr>
          <w:p w14:paraId="1F4760E8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14:paraId="105D77D4" w14:textId="77777777" w:rsidR="001908C3" w:rsidRPr="00F03D11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08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.3627</w:t>
            </w:r>
          </w:p>
        </w:tc>
        <w:tc>
          <w:tcPr>
            <w:tcW w:w="3544" w:type="dxa"/>
            <w:vMerge/>
            <w:vAlign w:val="center"/>
          </w:tcPr>
          <w:p w14:paraId="6CCAC7CB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6" w:type="dxa"/>
            <w:vAlign w:val="center"/>
          </w:tcPr>
          <w:p w14:paraId="3A5FB766" w14:textId="77777777" w:rsidR="001908C3" w:rsidRPr="00A2246C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08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9202</w:t>
            </w:r>
          </w:p>
        </w:tc>
      </w:tr>
      <w:tr w:rsidR="001908C3" w:rsidRPr="000D1818" w14:paraId="7EF8D98C" w14:textId="77777777" w:rsidTr="005E5918">
        <w:trPr>
          <w:jc w:val="center"/>
        </w:trPr>
        <w:tc>
          <w:tcPr>
            <w:tcW w:w="1242" w:type="dxa"/>
            <w:vAlign w:val="center"/>
          </w:tcPr>
          <w:p w14:paraId="2902F3E2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5</w:t>
            </w:r>
          </w:p>
        </w:tc>
        <w:tc>
          <w:tcPr>
            <w:tcW w:w="2835" w:type="dxa"/>
            <w:vAlign w:val="center"/>
          </w:tcPr>
          <w:p w14:paraId="7152F173" w14:textId="77777777" w:rsidR="001908C3" w:rsidRPr="00F03D11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08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3.3279</w:t>
            </w:r>
          </w:p>
        </w:tc>
        <w:tc>
          <w:tcPr>
            <w:tcW w:w="3544" w:type="dxa"/>
            <w:vMerge/>
            <w:vAlign w:val="center"/>
          </w:tcPr>
          <w:p w14:paraId="1605CC81" w14:textId="77777777" w:rsidR="001908C3" w:rsidRPr="000D1818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6" w:type="dxa"/>
            <w:vAlign w:val="center"/>
          </w:tcPr>
          <w:p w14:paraId="778330ED" w14:textId="77777777" w:rsidR="001908C3" w:rsidRPr="00A2246C" w:rsidRDefault="001908C3" w:rsidP="005E59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08C3">
              <w:rPr>
                <w:rFonts w:ascii="Times New Roman" w:hAnsi="Times New Roman" w:cs="Times New Roman"/>
                <w:sz w:val="28"/>
                <w:szCs w:val="28"/>
              </w:rPr>
              <w:t>2.4458</w:t>
            </w:r>
          </w:p>
        </w:tc>
      </w:tr>
    </w:tbl>
    <w:p w14:paraId="13E0E2A3" w14:textId="77777777" w:rsidR="001908C3" w:rsidRPr="001908C3" w:rsidRDefault="001908C3" w:rsidP="001908C3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75BDDA4F" w14:textId="7A73D29A" w:rsidR="001908C3" w:rsidRDefault="0086141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6141F">
        <w:rPr>
          <w:rFonts w:ascii="Times New Roman" w:hAnsi="Times New Roman" w:cs="Times New Roman"/>
          <w:i/>
          <w:sz w:val="28"/>
          <w:szCs w:val="28"/>
        </w:rPr>
        <w:drawing>
          <wp:inline distT="0" distB="0" distL="0" distR="0" wp14:anchorId="1327191E" wp14:editId="62FDBFEA">
            <wp:extent cx="3878580" cy="2988020"/>
            <wp:effectExtent l="0" t="0" r="762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82586" cy="299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3E39B" w14:textId="3FCDAA14" w:rsidR="0086141F" w:rsidRPr="00996B9F" w:rsidRDefault="0086141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>Рис.</w:t>
      </w:r>
      <w:r w:rsidRPr="0086141F">
        <w:rPr>
          <w:rFonts w:ascii="Times New Roman" w:hAnsi="Times New Roman" w:cs="Times New Roman"/>
          <w:i/>
          <w:sz w:val="28"/>
          <w:szCs w:val="28"/>
        </w:rPr>
        <w:t>7</w:t>
      </w:r>
      <w:r w:rsidRPr="003363C9">
        <w:rPr>
          <w:rFonts w:ascii="Times New Roman" w:hAnsi="Times New Roman" w:cs="Times New Roman"/>
          <w:i/>
          <w:sz w:val="28"/>
          <w:szCs w:val="28"/>
        </w:rPr>
        <w:t xml:space="preserve">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1908C3">
        <w:rPr>
          <w:rFonts w:ascii="Times New Roman" w:hAnsi="Times New Roman" w:cs="Times New Roman"/>
          <w:i/>
          <w:sz w:val="28"/>
          <w:szCs w:val="28"/>
        </w:rPr>
        <w:t>0</w:t>
      </w:r>
      <w:r w:rsidR="00996B9F" w:rsidRPr="00996B9F">
        <w:rPr>
          <w:rFonts w:ascii="Times New Roman" w:hAnsi="Times New Roman" w:cs="Times New Roman"/>
          <w:i/>
          <w:sz w:val="28"/>
          <w:szCs w:val="28"/>
        </w:rPr>
        <w:t>05</w:t>
      </w:r>
    </w:p>
    <w:p w14:paraId="150A7325" w14:textId="29B290F3" w:rsidR="0086141F" w:rsidRDefault="0086141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141F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drawing>
          <wp:inline distT="0" distB="0" distL="0" distR="0" wp14:anchorId="4E7431EF" wp14:editId="5C8B3BA1">
            <wp:extent cx="3878580" cy="2988020"/>
            <wp:effectExtent l="0" t="0" r="7620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82147" cy="2990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2DD91" w14:textId="3D53AE38" w:rsidR="00996B9F" w:rsidRDefault="00996B9F" w:rsidP="00996B9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>Рис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8</w:t>
      </w:r>
      <w:r w:rsidRPr="003363C9">
        <w:rPr>
          <w:rFonts w:ascii="Times New Roman" w:hAnsi="Times New Roman" w:cs="Times New Roman"/>
          <w:i/>
          <w:sz w:val="28"/>
          <w:szCs w:val="28"/>
        </w:rPr>
        <w:t xml:space="preserve">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1908C3">
        <w:rPr>
          <w:rFonts w:ascii="Times New Roman" w:hAnsi="Times New Roman" w:cs="Times New Roman"/>
          <w:i/>
          <w:sz w:val="28"/>
          <w:szCs w:val="28"/>
        </w:rPr>
        <w:t>00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1</w:t>
      </w:r>
    </w:p>
    <w:p w14:paraId="426F7C5D" w14:textId="77777777" w:rsidR="00996B9F" w:rsidRDefault="00996B9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14:paraId="35DEDD6F" w14:textId="6AFADF16" w:rsidR="00996B9F" w:rsidRDefault="00996B9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996B9F">
        <w:rPr>
          <w:rFonts w:ascii="Times New Roman" w:hAnsi="Times New Roman" w:cs="Times New Roman"/>
          <w:i/>
          <w:sz w:val="28"/>
          <w:szCs w:val="28"/>
          <w:lang w:val="en-US"/>
        </w:rPr>
        <w:drawing>
          <wp:inline distT="0" distB="0" distL="0" distR="0" wp14:anchorId="5F0D3B7A" wp14:editId="77FBCE56">
            <wp:extent cx="3589020" cy="276494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06228" cy="277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58544" w14:textId="1DF1121C" w:rsidR="00996B9F" w:rsidRPr="00996B9F" w:rsidRDefault="00996B9F" w:rsidP="00996B9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>Рис.</w:t>
      </w:r>
      <w:r w:rsidRPr="00996B9F">
        <w:rPr>
          <w:rFonts w:ascii="Times New Roman" w:hAnsi="Times New Roman" w:cs="Times New Roman"/>
          <w:i/>
          <w:sz w:val="28"/>
          <w:szCs w:val="28"/>
        </w:rPr>
        <w:t>9</w:t>
      </w:r>
      <w:r w:rsidRPr="003363C9">
        <w:rPr>
          <w:rFonts w:ascii="Times New Roman" w:hAnsi="Times New Roman" w:cs="Times New Roman"/>
          <w:i/>
          <w:sz w:val="28"/>
          <w:szCs w:val="28"/>
        </w:rPr>
        <w:t xml:space="preserve">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 w:rsidRPr="001908C3">
        <w:rPr>
          <w:rFonts w:ascii="Times New Roman" w:hAnsi="Times New Roman" w:cs="Times New Roman"/>
          <w:i/>
          <w:sz w:val="28"/>
          <w:szCs w:val="28"/>
        </w:rPr>
        <w:t>00</w:t>
      </w:r>
      <w:r w:rsidRPr="00996B9F">
        <w:rPr>
          <w:rFonts w:ascii="Times New Roman" w:hAnsi="Times New Roman" w:cs="Times New Roman"/>
          <w:i/>
          <w:sz w:val="28"/>
          <w:szCs w:val="28"/>
        </w:rPr>
        <w:t>05</w:t>
      </w:r>
    </w:p>
    <w:p w14:paraId="354D3FE9" w14:textId="77777777" w:rsidR="00996B9F" w:rsidRPr="00996B9F" w:rsidRDefault="00996B9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48636198" w14:textId="77777777" w:rsidR="0086141F" w:rsidRPr="00DA2891" w:rsidRDefault="0086141F" w:rsidP="0086141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279A6793" w14:textId="77777777" w:rsidR="004B1799" w:rsidRPr="00381C58" w:rsidRDefault="004B1799"/>
    <w:p w14:paraId="69844AAA" w14:textId="77777777" w:rsidR="00A2246C" w:rsidRPr="00A2246C" w:rsidRDefault="00A2246C">
      <w:r>
        <w:rPr>
          <w:rFonts w:ascii="Times New Roman" w:hAnsi="Times New Roman" w:cs="Times New Roman"/>
          <w:sz w:val="28"/>
        </w:rPr>
        <w:t>Оценив все результаты, можно заметить, что при уменьшении шага точность вычислений увеличивается.</w:t>
      </w:r>
    </w:p>
    <w:p w14:paraId="13315AEA" w14:textId="77777777" w:rsidR="00A2246C" w:rsidRPr="00A2246C" w:rsidRDefault="00A2246C"/>
    <w:p w14:paraId="67797FD9" w14:textId="77777777" w:rsidR="00A2246C" w:rsidRPr="00A2246C" w:rsidRDefault="00A2246C" w:rsidP="00A2246C">
      <w:pPr>
        <w:widowControl w:val="0"/>
        <w:spacing w:before="360"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hAnsi="Times New Roman" w:cs="Times New Roman"/>
          <w:b/>
          <w:sz w:val="28"/>
        </w:rPr>
        <w:t xml:space="preserve">Вывод: </w:t>
      </w:r>
      <w:r>
        <w:rPr>
          <w:rFonts w:ascii="Times New Roman" w:hAnsi="Times New Roman" w:cs="Times New Roman"/>
          <w:sz w:val="28"/>
        </w:rPr>
        <w:t xml:space="preserve">в ходе выполнения лабораторной работы бы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ы</w: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ческие навыки</w: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нтегрирования дифференциальных уравнений </w:t>
      </w:r>
      <w:r w:rsidRPr="00F03D11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220" w:dyaOrig="240" w14:anchorId="3541B391">
          <v:shape id="_x0000_i1040" type="#_x0000_t75" style="width:10.8pt;height:12pt" o:ole="">
            <v:imagedata r:id="rId6" o:title=""/>
          </v:shape>
          <o:OLEObject Type="Embed" ProgID="Equation.DSMT4" ShapeID="_x0000_i1040" DrawAspect="Content" ObjectID="_1743363774" r:id="rId26"/>
        </w:objec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го порядка и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интегрирования систем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ифференциальных уравнений численными методами. </w:t>
      </w:r>
    </w:p>
    <w:sectPr w:rsidR="00A2246C" w:rsidRPr="00A224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D11"/>
    <w:rsid w:val="001908C3"/>
    <w:rsid w:val="00381C58"/>
    <w:rsid w:val="004B1799"/>
    <w:rsid w:val="00686B74"/>
    <w:rsid w:val="00830748"/>
    <w:rsid w:val="0086141F"/>
    <w:rsid w:val="00996B9F"/>
    <w:rsid w:val="00A2246C"/>
    <w:rsid w:val="00B5356B"/>
    <w:rsid w:val="00BA61DE"/>
    <w:rsid w:val="00EF3284"/>
    <w:rsid w:val="00F03D11"/>
    <w:rsid w:val="00F31B90"/>
    <w:rsid w:val="00F41A5B"/>
    <w:rsid w:val="00FC5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B28521"/>
  <w15:docId w15:val="{025DE9AD-8B10-43DE-BEF4-0E1FF888E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3D1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3D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3D11"/>
    <w:rPr>
      <w:rFonts w:ascii="Tahoma" w:hAnsi="Tahoma" w:cs="Tahoma"/>
      <w:sz w:val="16"/>
      <w:szCs w:val="16"/>
    </w:rPr>
  </w:style>
  <w:style w:type="paragraph" w:customStyle="1" w:styleId="a5">
    <w:name w:val="Абзац основной"/>
    <w:basedOn w:val="a"/>
    <w:autoRedefine/>
    <w:rsid w:val="00F03D11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6">
    <w:name w:val="Формула"/>
    <w:basedOn w:val="a"/>
    <w:next w:val="a"/>
    <w:link w:val="a7"/>
    <w:autoRedefine/>
    <w:rsid w:val="00F03D11"/>
    <w:pPr>
      <w:tabs>
        <w:tab w:val="left" w:pos="567"/>
        <w:tab w:val="left" w:pos="8080"/>
      </w:tabs>
      <w:spacing w:before="120" w:after="0" w:line="240" w:lineRule="auto"/>
      <w:ind w:left="567" w:hanging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Формула Знак"/>
    <w:basedOn w:val="a0"/>
    <w:link w:val="a6"/>
    <w:rsid w:val="00F03D11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8">
    <w:name w:val="Table Grid"/>
    <w:basedOn w:val="a1"/>
    <w:uiPriority w:val="59"/>
    <w:rsid w:val="00F03D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38B45-2C97-4C6C-90FA-FBFD2CF7EA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8</Pages>
  <Words>768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Федор Смирнов</cp:lastModifiedBy>
  <cp:revision>3</cp:revision>
  <cp:lastPrinted>2023-04-18T16:03:00Z</cp:lastPrinted>
  <dcterms:created xsi:type="dcterms:W3CDTF">2023-04-18T11:52:00Z</dcterms:created>
  <dcterms:modified xsi:type="dcterms:W3CDTF">2023-04-18T19:54:00Z</dcterms:modified>
</cp:coreProperties>
</file>